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817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3"/>
      </w:tblGrid>
      <w:tr w:rsidR="00C751E5" w:rsidRPr="002D724E" w14:paraId="00D2E0AA" w14:textId="77777777" w:rsidTr="00C751E5">
        <w:trPr>
          <w:trHeight w:val="540"/>
        </w:trPr>
        <w:tc>
          <w:tcPr>
            <w:tcW w:w="8363" w:type="dxa"/>
            <w:vMerge w:val="restart"/>
          </w:tcPr>
          <w:p w14:paraId="19CC6690" w14:textId="2DEFBAAD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Ề KIỂM TRA GIỮA KỲ II, NĂM HỌC 2020-2021</w:t>
            </w:r>
          </w:p>
          <w:p w14:paraId="5187697E" w14:textId="60D93984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Môn: TOÁN 10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</w:p>
          <w:p w14:paraId="52E6F60B" w14:textId="77777777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</w:pPr>
            <w:r w:rsidRPr="002D724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  <w:t xml:space="preserve">Thời gian làm bài: </w:t>
            </w:r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6"/>
              </w:rPr>
              <w:t>90 phút</w:t>
            </w:r>
            <w:r w:rsidRPr="002D724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  <w:t xml:space="preserve"> (không tính thời gian giao đề)</w:t>
            </w:r>
          </w:p>
          <w:p w14:paraId="39BC1DE0" w14:textId="08805F6A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  <w:lang w:val="nl-NL"/>
              </w:rPr>
            </w:pPr>
          </w:p>
        </w:tc>
      </w:tr>
      <w:tr w:rsidR="00C751E5" w:rsidRPr="002D724E" w14:paraId="11B38887" w14:textId="77777777" w:rsidTr="00C751E5">
        <w:trPr>
          <w:trHeight w:val="690"/>
        </w:trPr>
        <w:tc>
          <w:tcPr>
            <w:tcW w:w="8363" w:type="dxa"/>
            <w:vMerge/>
            <w:vAlign w:val="center"/>
            <w:hideMark/>
          </w:tcPr>
          <w:p w14:paraId="15B9BDD0" w14:textId="77777777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  <w:lang w:val="nl-NL"/>
              </w:rPr>
            </w:pPr>
          </w:p>
        </w:tc>
      </w:tr>
    </w:tbl>
    <w:p w14:paraId="0C740D12" w14:textId="77777777" w:rsidR="002E34F0" w:rsidRPr="002D724E" w:rsidRDefault="002E34F0" w:rsidP="00C751E5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</w:pPr>
    </w:p>
    <w:p w14:paraId="70F7DCCC" w14:textId="7986596B" w:rsidR="00810ABE" w:rsidRPr="002D724E" w:rsidRDefault="002E34F0" w:rsidP="002E34F0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ab/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Họ và tên thí sinh: </w:t>
      </w:r>
      <w:r w:rsidR="00810ABE" w:rsidRPr="002D724E">
        <w:rPr>
          <w:rFonts w:ascii="Times New Roman" w:hAnsi="Times New Roman" w:cs="Times New Roman"/>
          <w:bCs/>
          <w:color w:val="000000"/>
          <w:sz w:val="26"/>
          <w:szCs w:val="26"/>
          <w:lang w:val="fr-FR"/>
        </w:rPr>
        <w:t xml:space="preserve">.................................................... </w:t>
      </w: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   </w:t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>Số</w:t>
      </w: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 báo danh</w:t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: </w:t>
      </w:r>
      <w:r w:rsidR="00810ABE" w:rsidRPr="002D724E">
        <w:rPr>
          <w:rFonts w:ascii="Times New Roman" w:hAnsi="Times New Roman" w:cs="Times New Roman"/>
          <w:bCs/>
          <w:color w:val="000000"/>
          <w:sz w:val="24"/>
          <w:szCs w:val="26"/>
          <w:lang w:val="fr-FR"/>
        </w:rPr>
        <w:t>........................</w:t>
      </w:r>
    </w:p>
    <w:p w14:paraId="6D883677" w14:textId="77777777" w:rsidR="002E34F0" w:rsidRPr="002D724E" w:rsidRDefault="002E34F0" w:rsidP="002E34F0">
      <w:pPr>
        <w:spacing w:after="0" w:line="240" w:lineRule="auto"/>
        <w:rPr>
          <w:rFonts w:ascii="Times New Roman" w:hAnsi="Times New Roman" w:cs="Times New Roman"/>
          <w:b/>
          <w:iCs/>
          <w:sz w:val="26"/>
          <w:szCs w:val="26"/>
        </w:rPr>
      </w:pPr>
    </w:p>
    <w:p w14:paraId="6FDE6116" w14:textId="5D284913" w:rsidR="00810ABE" w:rsidRPr="002D724E" w:rsidRDefault="00810ABE" w:rsidP="002E34F0">
      <w:pPr>
        <w:spacing w:after="0" w:line="240" w:lineRule="auto"/>
        <w:rPr>
          <w:rFonts w:ascii="Times New Roman" w:hAnsi="Times New Roman" w:cs="Times New Roman"/>
          <w:b/>
          <w:iCs/>
          <w:sz w:val="28"/>
          <w:szCs w:val="28"/>
        </w:rPr>
      </w:pPr>
      <w:r w:rsidRPr="002D724E">
        <w:rPr>
          <w:rFonts w:ascii="Times New Roman" w:hAnsi="Times New Roman" w:cs="Times New Roman"/>
          <w:b/>
          <w:iCs/>
          <w:sz w:val="28"/>
          <w:szCs w:val="28"/>
        </w:rPr>
        <w:t>A. TRẮC NGHIỆM (35 câu – 7 điểm)</w:t>
      </w:r>
    </w:p>
    <w:p w14:paraId="7345A5CA" w14:textId="427B9170" w:rsidR="00D90A60" w:rsidRPr="00DB5282" w:rsidRDefault="00D90A6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Câu 1. </w:t>
      </w:r>
      <w:r w:rsidR="00240AC9"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Mệnh đề nào sau đây </w:t>
      </w:r>
      <w:r w:rsidRPr="00DB5282">
        <w:rPr>
          <w:rFonts w:ascii="Times New Roman" w:eastAsia="Times New Roman" w:hAnsi="Times New Roman" w:cs="Times New Roman"/>
          <w:b/>
          <w:bCs/>
          <w:sz w:val="28"/>
          <w:szCs w:val="28"/>
        </w:rPr>
        <w:t>sai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?</w:t>
      </w:r>
    </w:p>
    <w:p w14:paraId="51F635E9" w14:textId="16051642" w:rsidR="00D90A60" w:rsidRPr="00DB5282" w:rsidRDefault="00D90A60" w:rsidP="002E34F0">
      <w:pPr>
        <w:tabs>
          <w:tab w:val="left" w:pos="6840"/>
        </w:tabs>
        <w:spacing w:after="0" w:line="240" w:lineRule="auto"/>
        <w:ind w:left="99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200" w:dyaOrig="720" w14:anchorId="35829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0.25pt;height:36.75pt" o:ole="">
            <v:imagedata r:id="rId8" o:title=""/>
          </v:shape>
          <o:OLEObject Type="Embed" ProgID="Equation.DSMT4" ShapeID="_x0000_i1026" DrawAspect="Content" ObjectID="_1679209974" r:id="rId9"/>
        </w:object>
      </w:r>
      <w:r w:rsidR="00AB2126" w:rsidRPr="00DB528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</w:t>
      </w: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60" w:dyaOrig="620" w14:anchorId="6ED6381F">
          <v:shape id="_x0000_i1027" type="#_x0000_t75" style="width:82.5pt;height:31.5pt" o:ole="">
            <v:imagedata r:id="rId10" o:title=""/>
          </v:shape>
          <o:OLEObject Type="Embed" ProgID="Equation.DSMT4" ShapeID="_x0000_i1027" DrawAspect="Content" ObjectID="_1679209975" r:id="rId11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68E67D27" w14:textId="072DAC39" w:rsidR="00DB5282" w:rsidRPr="00DB5282" w:rsidRDefault="00D90A60" w:rsidP="00DB5282">
      <w:pPr>
        <w:tabs>
          <w:tab w:val="left" w:pos="6840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40" w:dyaOrig="380" w14:anchorId="2B33E1BE">
          <v:shape id="_x0000_i1028" type="#_x0000_t75" style="width:112.5pt;height:18.75pt" o:ole="">
            <v:imagedata r:id="rId12" o:title=""/>
          </v:shape>
          <o:OLEObject Type="Embed" ProgID="Equation.DSMT4" ShapeID="_x0000_i1028" DrawAspect="Content" ObjectID="_1679209976" r:id="rId13"/>
        </w:object>
      </w:r>
      <w:r w:rsidR="00AB2126" w:rsidRPr="00DB528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</w:t>
      </w: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380" w:dyaOrig="620" w14:anchorId="0067FFD5">
          <v:shape id="_x0000_i1029" type="#_x0000_t75" style="width:119.25pt;height:31.5pt" o:ole="">
            <v:imagedata r:id="rId14" o:title=""/>
          </v:shape>
          <o:OLEObject Type="Embed" ProgID="Equation.DSMT4" ShapeID="_x0000_i1029" DrawAspect="Content" ObjectID="_1679209977" r:id="rId15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FCD46D6" w14:textId="68AC9C20" w:rsidR="00D90A60" w:rsidRPr="00DB5282" w:rsidRDefault="00D90A60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 xml:space="preserve">Câu 2. </w:t>
      </w:r>
      <w:r w:rsidR="00240AC9"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>[</w:t>
      </w:r>
      <w:r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>1]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Cho</w: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3810514">
          <v:shape id="_x0000_i1030" type="#_x0000_t75" style="width:9.75pt;height:10.5pt" o:ole="">
            <v:imagedata r:id="rId16" o:title=""/>
          </v:shape>
          <o:OLEObject Type="Embed" ProgID="Equation.DSMT4" ShapeID="_x0000_i1030" DrawAspect="Content" ObjectID="_1679209978" r:id="rId17"/>
        </w:objec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là số thực dương. Mệnh đề nào dưới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đây đúng</w: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>?</w:t>
      </w:r>
    </w:p>
    <w:p w14:paraId="41236259" w14:textId="0E31C668" w:rsidR="00D90A60" w:rsidRPr="00DB5282" w:rsidRDefault="00D90A60" w:rsidP="002E34F0">
      <w:pPr>
        <w:tabs>
          <w:tab w:val="left" w:pos="5136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000" w:dyaOrig="400" w14:anchorId="57AC8696">
          <v:shape id="_x0000_i1031" type="#_x0000_t75" style="width:100.5pt;height:20.25pt" o:ole="">
            <v:imagedata r:id="rId18" o:title=""/>
          </v:shape>
          <o:OLEObject Type="Embed" ProgID="Equation.DSMT4" ShapeID="_x0000_i1031" DrawAspect="Content" ObjectID="_1679209979" r:id="rId1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8346A"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B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500" w:dyaOrig="400" w14:anchorId="10B41CC9">
          <v:shape id="_x0000_i1032" type="#_x0000_t75" style="width:75pt;height:20.25pt" o:ole="">
            <v:imagedata r:id="rId20" o:title=""/>
          </v:shape>
          <o:OLEObject Type="Embed" ProgID="Equation.DSMT4" ShapeID="_x0000_i1032" DrawAspect="Content" ObjectID="_1679209980" r:id="rId2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80CBAC" w14:textId="46EEA503" w:rsidR="00D90A60" w:rsidRPr="00DB5282" w:rsidRDefault="00D90A60" w:rsidP="002E34F0">
      <w:pPr>
        <w:tabs>
          <w:tab w:val="left" w:pos="5136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500" w:dyaOrig="400" w14:anchorId="68C0FAE6">
          <v:shape id="_x0000_i1033" type="#_x0000_t75" style="width:75pt;height:20.25pt" o:ole="">
            <v:imagedata r:id="rId22" o:title=""/>
          </v:shape>
          <o:OLEObject Type="Embed" ProgID="Equation.DSMT4" ShapeID="_x0000_i1033" DrawAspect="Content" ObjectID="_1679209981" r:id="rId2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8346A"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740" w:dyaOrig="720" w14:anchorId="4E662604">
          <v:shape id="_x0000_i1034" type="#_x0000_t75" style="width:87pt;height:36.75pt" o:ole="">
            <v:imagedata r:id="rId24" o:title=""/>
          </v:shape>
          <o:OLEObject Type="Embed" ProgID="Equation.DSMT4" ShapeID="_x0000_i1034" DrawAspect="Content" ObjectID="_1679209982" r:id="rId2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A53F846" w14:textId="5213E2C3" w:rsidR="00D90A60" w:rsidRPr="00DB5282" w:rsidRDefault="00D90A6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3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Điều kiện của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1359" w:dyaOrig="620" w14:anchorId="770541B4">
          <v:shape id="_x0000_i1035" type="#_x0000_t75" style="width:67.5pt;height:31.5pt" o:ole="">
            <v:imagedata r:id="rId26" o:title=""/>
          </v:shape>
          <o:OLEObject Type="Embed" ProgID="Equation.DSMT4" ShapeID="_x0000_i1035" DrawAspect="Content" ObjectID="_1679209983" r:id="rId2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26869E0" w14:textId="77777777" w:rsidR="00D90A60" w:rsidRPr="00DB5282" w:rsidRDefault="00D90A60" w:rsidP="002E34F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700" w:dyaOrig="279" w14:anchorId="1FB692D9">
          <v:shape id="_x0000_i1036" type="#_x0000_t75" style="width:34.5pt;height:13.5pt" o:ole="">
            <v:imagedata r:id="rId28" o:title=""/>
          </v:shape>
          <o:OLEObject Type="Embed" ProgID="Equation.DSMT4" ShapeID="_x0000_i1036" DrawAspect="Content" ObjectID="_1679209984" r:id="rId2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3A2C5D6F">
          <v:shape id="_x0000_i1037" type="#_x0000_t75" style="width:28.5pt;height:13.5pt" o:ole="">
            <v:imagedata r:id="rId30" o:title=""/>
          </v:shape>
          <o:OLEObject Type="Embed" ProgID="Equation.DSMT4" ShapeID="_x0000_i1037" DrawAspect="Content" ObjectID="_1679209985" r:id="rId3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5309338E">
          <v:shape id="_x0000_i1038" type="#_x0000_t75" style="width:28.5pt;height:13.5pt" o:ole="">
            <v:imagedata r:id="rId32" o:title=""/>
          </v:shape>
          <o:OLEObject Type="Embed" ProgID="Equation.DSMT4" ShapeID="_x0000_i1038" DrawAspect="Content" ObjectID="_1679209986" r:id="rId3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230BAC53">
          <v:shape id="_x0000_i1039" type="#_x0000_t75" style="width:28.5pt;height:13.5pt" o:ole="">
            <v:imagedata r:id="rId34" o:title=""/>
          </v:shape>
          <o:OLEObject Type="Embed" ProgID="Equation.DSMT4" ShapeID="_x0000_i1039" DrawAspect="Content" ObjectID="_1679209987" r:id="rId3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8675BEB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72D3266E" w14:textId="2ED26487" w:rsidR="001B7A53" w:rsidRPr="00DB5282" w:rsidRDefault="001B7A53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4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Bất phương trình nào sau đây là bậc nhất một ẩn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29764D76" w14:textId="77777777" w:rsidR="001B7A53" w:rsidRPr="00DB5282" w:rsidRDefault="001B7A53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80" w:dyaOrig="279" w14:anchorId="3EB1C2CC">
          <v:shape id="_x0000_i1040" type="#_x0000_t75" style="width:54pt;height:13.5pt" o:ole="">
            <v:imagedata r:id="rId36" o:title=""/>
          </v:shape>
          <o:OLEObject Type="Embed" ProgID="Equation.DSMT4" ShapeID="_x0000_i1040" DrawAspect="Content" ObjectID="_1679209988" r:id="rId3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920" w:dyaOrig="620" w14:anchorId="448AEDBE">
          <v:shape id="_x0000_i1041" type="#_x0000_t75" style="width:46.5pt;height:31.5pt" o:ole="">
            <v:imagedata r:id="rId38" o:title=""/>
          </v:shape>
          <o:OLEObject Type="Embed" ProgID="Equation.DSMT4" ShapeID="_x0000_i1041" DrawAspect="Content" ObjectID="_1679209989" r:id="rId3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80" w:dyaOrig="320" w14:anchorId="20CF5F80">
          <v:shape id="_x0000_i1042" type="#_x0000_t75" style="width:49.5pt;height:16.5pt" o:ole="">
            <v:imagedata r:id="rId40" o:title=""/>
          </v:shape>
          <o:OLEObject Type="Embed" ProgID="Equation.DSMT4" ShapeID="_x0000_i1042" DrawAspect="Content" ObjectID="_1679209990" r:id="rId4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960" w:dyaOrig="279" w14:anchorId="4E8F844C">
          <v:shape id="_x0000_i1043" type="#_x0000_t75" style="width:48pt;height:13.5pt" o:ole="">
            <v:imagedata r:id="rId42" o:title=""/>
          </v:shape>
          <o:OLEObject Type="Embed" ProgID="Equation.DSMT4" ShapeID="_x0000_i1043" DrawAspect="Content" ObjectID="_1679209991" r:id="rId4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C7D313C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6B9D7FF9" w14:textId="103E2E26" w:rsidR="001B7A53" w:rsidRPr="00DB5282" w:rsidRDefault="001B7A53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5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Tập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nghiệm của bất phương trình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960" w:dyaOrig="279" w14:anchorId="71466426">
          <v:shape id="_x0000_i1044" type="#_x0000_t75" style="width:48.75pt;height:13.5pt" o:ole="">
            <v:imagedata r:id="rId44" o:title=""/>
          </v:shape>
          <o:OLEObject Type="Embed" ProgID="Equation.DSMT4" ShapeID="_x0000_i1044" DrawAspect="Content" ObjectID="_1679209992" r:id="rId45"/>
        </w:objec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là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44376E2" w14:textId="2F9DDC04" w:rsidR="001B7A53" w:rsidRPr="00DB5282" w:rsidRDefault="001B7A53" w:rsidP="002E34F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A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040" w:dyaOrig="680" w14:anchorId="347CEFAE">
          <v:shape id="_x0000_i1045" type="#_x0000_t75" style="width:51.75pt;height:33.75pt" o:ole="">
            <v:imagedata r:id="rId46" o:title=""/>
          </v:shape>
          <o:OLEObject Type="Embed" ProgID="Equation.DSMT4" ShapeID="_x0000_i1045" DrawAspect="Content" ObjectID="_1679209993" r:id="rId47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859" w:dyaOrig="680" w14:anchorId="3803B303">
          <v:shape id="_x0000_i1046" type="#_x0000_t75" style="width:43.5pt;height:33.75pt" o:ole="">
            <v:imagedata r:id="rId48" o:title=""/>
          </v:shape>
          <o:OLEObject Type="Embed" ProgID="Equation.DSMT4" ShapeID="_x0000_i1046" DrawAspect="Content" ObjectID="_1679209994" r:id="rId49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100" w:dyaOrig="680" w14:anchorId="00F75AE7">
          <v:shape id="_x0000_i1047" type="#_x0000_t75" style="width:55.5pt;height:33.75pt" o:ole="">
            <v:imagedata r:id="rId50" o:title=""/>
          </v:shape>
          <o:OLEObject Type="Embed" ProgID="Equation.DSMT4" ShapeID="_x0000_i1047" DrawAspect="Content" ObjectID="_1679209995" r:id="rId51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03237F"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D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920" w:dyaOrig="680" w14:anchorId="2C66F71B">
          <v:shape id="_x0000_i1048" type="#_x0000_t75" style="width:46.5pt;height:33.75pt" o:ole="">
            <v:imagedata r:id="rId52" o:title=""/>
          </v:shape>
          <o:OLEObject Type="Embed" ProgID="Equation.DSMT4" ShapeID="_x0000_i1048" DrawAspect="Content" ObjectID="_1679209996" r:id="rId5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B14FB9" w14:textId="20C1D997" w:rsidR="00193938" w:rsidRPr="00DB5282" w:rsidRDefault="001B7A53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6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Tập nghiệm của hệ bất phương trình </w:t>
      </w:r>
      <w:r w:rsidR="008F545C" w:rsidRPr="00DB5282">
        <w:rPr>
          <w:rFonts w:ascii="Times New Roman" w:hAnsi="Times New Roman" w:cs="Times New Roman"/>
          <w:position w:val="-30"/>
          <w:sz w:val="28"/>
          <w:szCs w:val="28"/>
        </w:rPr>
        <w:object w:dxaOrig="1120" w:dyaOrig="720" w14:anchorId="090105AA">
          <v:shape id="_x0000_i1049" type="#_x0000_t75" style="width:55.5pt;height:36.75pt" o:ole="">
            <v:imagedata r:id="rId54" o:title=""/>
          </v:shape>
          <o:OLEObject Type="Embed" ProgID="Equation.DSMT4" ShapeID="_x0000_i1049" DrawAspect="Content" ObjectID="_1679209997" r:id="rId55"/>
        </w:objec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 là</w:t>
      </w:r>
      <w:r w:rsidR="000D0236" w:rsidRPr="00DB5282">
        <w:rPr>
          <w:rFonts w:ascii="Times New Roman" w:hAnsi="Times New Roman" w:cs="Times New Roman"/>
          <w:sz w:val="28"/>
          <w:szCs w:val="28"/>
        </w:rPr>
        <w:t>:</w:t>
      </w:r>
    </w:p>
    <w:p w14:paraId="5A4C33B0" w14:textId="559471E3" w:rsidR="00193938" w:rsidRPr="00DB5282" w:rsidRDefault="00417052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02330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1CA4ADBB">
          <v:shape id="_x0000_i1050" type="#_x0000_t75" style="width:37.5pt;height:20.25pt" o:ole="">
            <v:imagedata r:id="rId56" o:title=""/>
          </v:shape>
          <o:OLEObject Type="Embed" ProgID="Equation.DSMT4" ShapeID="_x0000_i1050" DrawAspect="Content" ObjectID="_1679209998" r:id="rId57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284D64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4D6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60" w:dyaOrig="400" w14:anchorId="7D32CC52">
          <v:shape id="_x0000_i1051" type="#_x0000_t75" style="width:37.5pt;height:20.25pt" o:ole="">
            <v:imagedata r:id="rId58" o:title=""/>
          </v:shape>
          <o:OLEObject Type="Embed" ProgID="Equation.DSMT4" ShapeID="_x0000_i1051" DrawAspect="Content" ObjectID="_1679209999" r:id="rId59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5D762FF3">
          <v:shape id="_x0000_i1052" type="#_x0000_t75" style="width:37.5pt;height:20.25pt" o:ole="">
            <v:imagedata r:id="rId60" o:title=""/>
          </v:shape>
          <o:OLEObject Type="Embed" ProgID="Equation.DSMT4" ShapeID="_x0000_i1052" DrawAspect="Content" ObjectID="_1679210000" r:id="rId61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193938" w:rsidRPr="00DB5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4D6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08906874">
          <v:shape id="_x0000_i1053" type="#_x0000_t75" style="width:37.5pt;height:20.25pt" o:ole="">
            <v:imagedata r:id="rId62" o:title=""/>
          </v:shape>
          <o:OLEObject Type="Embed" ProgID="Equation.DSMT4" ShapeID="_x0000_i1053" DrawAspect="Content" ObjectID="_1679210001" r:id="rId63"/>
        </w:object>
      </w:r>
    </w:p>
    <w:p w14:paraId="2A82525F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3867CBB8" w14:textId="29D6A4F0" w:rsidR="00193938" w:rsidRPr="00DB5282" w:rsidRDefault="00240AC9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7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B60DF" w:rsidRPr="00DB5282">
        <w:rPr>
          <w:rFonts w:ascii="Times New Roman" w:hAnsi="Times New Roman" w:cs="Times New Roman"/>
          <w:sz w:val="28"/>
          <w:szCs w:val="28"/>
        </w:rPr>
        <w:t>Biểu thức nào dưới đây là nhị thức bậc nhất?</w:t>
      </w:r>
    </w:p>
    <w:p w14:paraId="00FF1116" w14:textId="60B8270C" w:rsidR="00193938" w:rsidRPr="00DB5282" w:rsidRDefault="00417052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02330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B60DF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380" w:dyaOrig="320" w14:anchorId="4D265F94">
          <v:shape id="_x0000_i1054" type="#_x0000_t75" style="width:69.75pt;height:15.75pt" o:ole="">
            <v:imagedata r:id="rId64" o:title=""/>
          </v:shape>
          <o:OLEObject Type="Embed" ProgID="Equation.DSMT4" ShapeID="_x0000_i1054" DrawAspect="Content" ObjectID="_1679210002" r:id="rId65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CB60DF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940" w:dyaOrig="320" w14:anchorId="5DBB52B8">
          <v:shape id="_x0000_i1055" type="#_x0000_t75" style="width:46.5pt;height:15.75pt" o:ole="">
            <v:imagedata r:id="rId66" o:title=""/>
          </v:shape>
          <o:OLEObject Type="Embed" ProgID="Equation.DSMT4" ShapeID="_x0000_i1055" DrawAspect="Content" ObjectID="_1679210003" r:id="rId67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720238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160" w:dyaOrig="360" w14:anchorId="24224E45">
          <v:shape id="_x0000_i1056" type="#_x0000_t75" style="width:58.5pt;height:17.25pt" o:ole="">
            <v:imagedata r:id="rId68" o:title=""/>
          </v:shape>
          <o:OLEObject Type="Embed" ProgID="Equation.DSMT4" ShapeID="_x0000_i1056" DrawAspect="Content" ObjectID="_1679210004" r:id="rId69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720238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340" w:dyaOrig="360" w14:anchorId="678D12B6">
          <v:shape id="_x0000_i1057" type="#_x0000_t75" style="width:66.75pt;height:17.25pt" o:ole="">
            <v:imagedata r:id="rId70" o:title=""/>
          </v:shape>
          <o:OLEObject Type="Embed" ProgID="Equation.DSMT4" ShapeID="_x0000_i1057" DrawAspect="Content" ObjectID="_1679210005" r:id="rId71"/>
        </w:object>
      </w:r>
    </w:p>
    <w:p w14:paraId="3B880B98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5CF2FDD" w14:textId="649ECF6A" w:rsidR="00193938" w:rsidRPr="00DB5282" w:rsidRDefault="00240AC9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8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20CC0" w:rsidRPr="00DB5282">
        <w:rPr>
          <w:rFonts w:ascii="Times New Roman" w:hAnsi="Times New Roman" w:cs="Times New Roman"/>
          <w:sz w:val="28"/>
          <w:szCs w:val="28"/>
        </w:rPr>
        <w:t>N</w:t>
      </w:r>
      <w:r w:rsidR="00193938" w:rsidRPr="00DB5282">
        <w:rPr>
          <w:rFonts w:ascii="Times New Roman" w:hAnsi="Times New Roman" w:cs="Times New Roman"/>
          <w:sz w:val="28"/>
          <w:szCs w:val="28"/>
        </w:rPr>
        <w:t>hị thức bậc nhất</w:t>
      </w:r>
      <w:r w:rsidR="00620CC0" w:rsidRPr="00DB5282">
        <w:rPr>
          <w:rFonts w:ascii="Times New Roman" w:hAnsi="Times New Roman" w:cs="Times New Roman"/>
          <w:sz w:val="28"/>
          <w:szCs w:val="28"/>
        </w:rPr>
        <w:t xml:space="preserve"> nào dưới đây </w: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có bảng xét dấu như </w:t>
      </w:r>
      <w:r w:rsidR="00B7454F" w:rsidRPr="00DB5282">
        <w:rPr>
          <w:rFonts w:ascii="Times New Roman" w:hAnsi="Times New Roman" w:cs="Times New Roman"/>
          <w:sz w:val="28"/>
          <w:szCs w:val="28"/>
        </w:rPr>
        <w:t>sau</w:t>
      </w:r>
    </w:p>
    <w:p w14:paraId="486BE18A" w14:textId="77777777" w:rsidR="00193938" w:rsidRPr="00DB5282" w:rsidRDefault="00193938" w:rsidP="002E34F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97084B" wp14:editId="1725DFB1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857AE" w14:textId="46556EE6" w:rsidR="00193938" w:rsidRPr="00DB5282" w:rsidRDefault="0008346A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440" w:dyaOrig="400" w14:anchorId="3EE6D3BA">
          <v:shape id="_x0000_i1058" type="#_x0000_t75" style="width:1in;height:20.25pt" o:ole="">
            <v:imagedata r:id="rId73" o:title=""/>
          </v:shape>
          <o:OLEObject Type="Embed" ProgID="Equation.DSMT4" ShapeID="_x0000_i1058" DrawAspect="Content" ObjectID="_1679210006" r:id="rId74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BD018B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460" w:dyaOrig="400" w14:anchorId="4B563E3D">
          <v:shape id="_x0000_i1059" type="#_x0000_t75" style="width:72.75pt;height:20.25pt" o:ole="">
            <v:imagedata r:id="rId75" o:title=""/>
          </v:shape>
          <o:OLEObject Type="Embed" ProgID="Equation.DSMT4" ShapeID="_x0000_i1059" DrawAspect="Content" ObjectID="_1679210007" r:id="rId76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="00720238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20238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579" w:dyaOrig="400" w14:anchorId="198A4F32">
          <v:shape id="_x0000_i1060" type="#_x0000_t75" style="width:78.75pt;height:20.25pt" o:ole="">
            <v:imagedata r:id="rId77" o:title=""/>
          </v:shape>
          <o:OLEObject Type="Embed" ProgID="Equation.DSMT4" ShapeID="_x0000_i1060" DrawAspect="Content" ObjectID="_1679210008" r:id="rId78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320" w:dyaOrig="400" w14:anchorId="2E5FD813">
          <v:shape id="_x0000_i1061" type="#_x0000_t75" style="width:66.75pt;height:19.5pt" o:ole="">
            <v:imagedata r:id="rId79" o:title=""/>
          </v:shape>
          <o:OLEObject Type="Embed" ProgID="Equation.DSMT4" ShapeID="_x0000_i1061" DrawAspect="Content" ObjectID="_1679210009" r:id="rId80"/>
        </w:object>
      </w:r>
    </w:p>
    <w:p w14:paraId="255D1F89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67B4A4A" w14:textId="6D31AA3F" w:rsidR="00394B14" w:rsidRPr="00DB5282" w:rsidRDefault="00394B14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9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Trong các bất phương trình sau, bất phương trình nào là bất phương trình bậc nhất hai ẩn?</w:t>
      </w:r>
    </w:p>
    <w:p w14:paraId="12DDBC19" w14:textId="15A261EE" w:rsidR="00394B14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579" w:dyaOrig="320" w14:anchorId="661AACD9">
          <v:shape id="_x0000_i1062" type="#_x0000_t75" style="width:79.5pt;height:16.5pt" o:ole="">
            <v:imagedata r:id="rId81" o:title=""/>
          </v:shape>
          <o:OLEObject Type="Embed" ProgID="Equation.DSMT4" ShapeID="_x0000_i1062" DrawAspect="Content" ObjectID="_1679210010" r:id="rId82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="00394B14"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60" w:dyaOrig="320" w14:anchorId="2865DE1F">
          <v:shape id="_x0000_i1063" type="#_x0000_t75" style="width:78.75pt;height:16.5pt" o:ole="">
            <v:imagedata r:id="rId83" o:title=""/>
          </v:shape>
          <o:OLEObject Type="Embed" ProgID="Equation.DSMT4" ShapeID="_x0000_i1063" DrawAspect="Content" ObjectID="_1679210011" r:id="rId84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40" w:dyaOrig="360" w14:anchorId="67070435">
          <v:shape id="_x0000_i1064" type="#_x0000_t75" style="width:62.25pt;height:18pt" o:ole="">
            <v:imagedata r:id="rId85" o:title=""/>
          </v:shape>
          <o:OLEObject Type="Embed" ProgID="Equation.DSMT4" ShapeID="_x0000_i1064" DrawAspect="Content" ObjectID="_1679210012" r:id="rId86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0" w:dyaOrig="320" w14:anchorId="133940E5">
          <v:shape id="_x0000_i1065" type="#_x0000_t75" style="width:55.5pt;height:16.5pt" o:ole="">
            <v:imagedata r:id="rId87" o:title=""/>
          </v:shape>
          <o:OLEObject Type="Embed" ProgID="Equation.DSMT4" ShapeID="_x0000_i1065" DrawAspect="Content" ObjectID="_1679210013" r:id="rId88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A5B9CCB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61A83154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</w:p>
    <w:p w14:paraId="1634440F" w14:textId="1B094D21" w:rsidR="00536072" w:rsidRPr="00DB5282" w:rsidRDefault="00425453" w:rsidP="0053607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lastRenderedPageBreak/>
        <w:t>Câu 10. [1</w:t>
      </w:r>
      <w:r w:rsidR="0053607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="00536072" w:rsidRPr="00DB5282">
        <w:rPr>
          <w:rFonts w:ascii="Times New Roman" w:hAnsi="Times New Roman" w:cs="Times New Roman"/>
          <w:sz w:val="28"/>
          <w:szCs w:val="28"/>
        </w:rPr>
        <w:t xml:space="preserve">  Điểm nào dưới đây thuộc miền nghiệm của bất phương trình </w:t>
      </w:r>
      <w:r w:rsidR="00536072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040" w:dyaOrig="320" w14:anchorId="344A01CF">
          <v:shape id="_x0000_i1066" type="#_x0000_t75" style="width:52.5pt;height:15.75pt" o:ole="">
            <v:imagedata r:id="rId89" o:title=""/>
          </v:shape>
          <o:OLEObject Type="Embed" ProgID="Equation.DSMT4" ShapeID="_x0000_i1066" DrawAspect="Content" ObjectID="_1679210014" r:id="rId90"/>
        </w:object>
      </w:r>
      <w:r w:rsidR="00536072" w:rsidRPr="00DB5282">
        <w:rPr>
          <w:rFonts w:ascii="Times New Roman" w:hAnsi="Times New Roman" w:cs="Times New Roman"/>
          <w:sz w:val="28"/>
          <w:szCs w:val="28"/>
        </w:rPr>
        <w:t>?</w:t>
      </w:r>
    </w:p>
    <w:p w14:paraId="6E23AF77" w14:textId="77777777" w:rsidR="00536072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A. </w:t>
      </w:r>
      <w:r w:rsidRPr="00DB5282">
        <w:rPr>
          <w:rFonts w:ascii="Times New Roman" w:hAnsi="Times New Roman" w:cs="Times New Roman"/>
          <w:sz w:val="28"/>
          <w:szCs w:val="28"/>
        </w:rPr>
        <w:t>A(-1;2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B. </w:t>
      </w:r>
      <w:r w:rsidRPr="00DB5282">
        <w:rPr>
          <w:rFonts w:ascii="Times New Roman" w:hAnsi="Times New Roman" w:cs="Times New Roman"/>
          <w:sz w:val="28"/>
          <w:szCs w:val="28"/>
        </w:rPr>
        <w:t>B(-2;1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sz w:val="28"/>
          <w:szCs w:val="28"/>
        </w:rPr>
        <w:t>C(0;1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DB5282">
        <w:rPr>
          <w:rFonts w:ascii="Times New Roman" w:hAnsi="Times New Roman" w:cs="Times New Roman"/>
          <w:sz w:val="28"/>
          <w:szCs w:val="28"/>
        </w:rPr>
        <w:t>D(1;2)</w:t>
      </w:r>
    </w:p>
    <w:p w14:paraId="2763A1FC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36C45B7F" w14:textId="7A4F6EEA" w:rsidR="0093285A" w:rsidRPr="00DB5282" w:rsidRDefault="0093285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1. [1]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1920" w:dyaOrig="400" w14:anchorId="7852D1A1">
          <v:shape id="_x0000_i1067" type="#_x0000_t75" style="width:96pt;height:20.25pt" o:ole="">
            <v:imagedata r:id="rId91" o:title=""/>
          </v:shape>
          <o:OLEObject Type="Embed" ProgID="Equation.DSMT4" ShapeID="_x0000_i1067" DrawAspect="Content" ObjectID="_1679210015" r:id="rId92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740" w:dyaOrig="400" w14:anchorId="1C40F424">
          <v:shape id="_x0000_i1068" type="#_x0000_t75" style="width:37.5pt;height:20.25pt" o:ole="">
            <v:imagedata r:id="rId93" o:title=""/>
          </v:shape>
          <o:OLEObject Type="Embed" ProgID="Equation.DSMT4" ShapeID="_x0000_i1068" DrawAspect="Content" ObjectID="_1679210016" r:id="rId94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à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1260" w:dyaOrig="320" w14:anchorId="02E2DD3A">
          <v:shape id="_x0000_i1069" type="#_x0000_t75" style="width:63pt;height:16.5pt" o:ole="">
            <v:imagedata r:id="rId95" o:title=""/>
          </v:shape>
          <o:OLEObject Type="Embed" ProgID="Equation.DSMT4" ShapeID="_x0000_i1069" DrawAspect="Content" ObjectID="_1679210017" r:id="rId96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. Cho biết dấu của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544DACDF">
          <v:shape id="_x0000_i1070" type="#_x0000_t75" style="width:10.5pt;height:13.5pt" o:ole="">
            <v:imagedata r:id="rId97" o:title=""/>
          </v:shape>
          <o:OLEObject Type="Embed" ProgID="Equation.DSMT4" ShapeID="_x0000_i1070" DrawAspect="Content" ObjectID="_1679210018" r:id="rId98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khi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580" w:dyaOrig="400" w14:anchorId="42EDC6B3">
          <v:shape id="_x0000_i1071" type="#_x0000_t75" style="width:28.5pt;height:20.25pt" o:ole="">
            <v:imagedata r:id="rId99" o:title=""/>
          </v:shape>
          <o:OLEObject Type="Embed" ProgID="Equation.DSMT4" ShapeID="_x0000_i1071" DrawAspect="Content" ObjectID="_1679210019" r:id="rId100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luôn cùng dấu với hệ số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EC89C9">
          <v:shape id="_x0000_i1072" type="#_x0000_t75" style="width:9.75pt;height:10.5pt" o:ole="">
            <v:imagedata r:id="rId101" o:title=""/>
          </v:shape>
          <o:OLEObject Type="Embed" ProgID="Equation.DSMT4" ShapeID="_x0000_i1072" DrawAspect="Content" ObjectID="_1679210020" r:id="rId102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ới mọi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B6EA5CF">
          <v:shape id="_x0000_i1073" type="#_x0000_t75" style="width:30pt;height:13.5pt" o:ole="">
            <v:imagedata r:id="rId103" o:title=""/>
          </v:shape>
          <o:OLEObject Type="Embed" ProgID="Equation.DSMT4" ShapeID="_x0000_i1073" DrawAspect="Content" ObjectID="_1679210021" r:id="rId104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25F6DB66" w14:textId="6FA9B667" w:rsidR="0093285A" w:rsidRPr="00DB5282" w:rsidRDefault="0003237F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         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A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4EDBBC1B">
          <v:shape id="_x0000_i1074" type="#_x0000_t75" style="width:28.5pt;height:13.5pt" o:ole="">
            <v:imagedata r:id="rId105" o:title=""/>
          </v:shape>
          <o:OLEObject Type="Embed" ProgID="Equation.DSMT4" ShapeID="_x0000_i1074" DrawAspect="Content" ObjectID="_1679210022" r:id="rId106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B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5ECC43B4">
          <v:shape id="_x0000_i1075" type="#_x0000_t75" style="width:28.5pt;height:13.5pt" o:ole="">
            <v:imagedata r:id="rId107" o:title=""/>
          </v:shape>
          <o:OLEObject Type="Embed" ProgID="Equation.DSMT4" ShapeID="_x0000_i1075" DrawAspect="Content" ObjectID="_1679210023" r:id="rId108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5D4E3FCF">
          <v:shape id="_x0000_i1076" type="#_x0000_t75" style="width:28.5pt;height:13.5pt" o:ole="">
            <v:imagedata r:id="rId109" o:title=""/>
          </v:shape>
          <o:OLEObject Type="Embed" ProgID="Equation.DSMT4" ShapeID="_x0000_i1076" DrawAspect="Content" ObjectID="_1679210024" r:id="rId110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1DF2C5DD">
          <v:shape id="_x0000_i1077" type="#_x0000_t75" style="width:28.5pt;height:13.5pt" o:ole="">
            <v:imagedata r:id="rId111" o:title=""/>
          </v:shape>
          <o:OLEObject Type="Embed" ProgID="Equation.DSMT4" ShapeID="_x0000_i1077" DrawAspect="Content" ObjectID="_1679210025" r:id="rId112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467F921" w14:textId="77777777" w:rsidR="002E34F0" w:rsidRPr="00DB5282" w:rsidRDefault="002E34F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1DB9008" w14:textId="32215934" w:rsidR="00B81952" w:rsidRPr="00DB5282" w:rsidRDefault="00B8195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2. [1] 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Tam thức nào dưới đây luôn dương với mọi giá trị của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5F2262A">
          <v:shape id="_x0000_i1078" type="#_x0000_t75" style="width:9.75pt;height:10.5pt" o:ole="">
            <v:imagedata r:id="rId113" o:title=""/>
          </v:shape>
          <o:OLEObject Type="Embed" ProgID="Equation.DSMT4" ShapeID="_x0000_i1078" DrawAspect="Content" ObjectID="_1679210026" r:id="rId114"/>
        </w:object>
      </w:r>
      <w:r w:rsidRPr="00DB5282">
        <w:rPr>
          <w:rFonts w:ascii="Times New Roman" w:eastAsia="Arial" w:hAnsi="Times New Roman" w:cs="Times New Roman"/>
          <w:sz w:val="28"/>
          <w:szCs w:val="28"/>
        </w:rPr>
        <w:t>?</w:t>
      </w:r>
    </w:p>
    <w:p w14:paraId="2F313123" w14:textId="60DD0C53" w:rsidR="00B81952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        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55AED14E">
          <v:shape id="_x0000_i1079" type="#_x0000_t75" style="width:58.5pt;height:16.5pt" o:ole="">
            <v:imagedata r:id="rId115" o:title=""/>
          </v:shape>
          <o:OLEObject Type="Embed" ProgID="Equation.DSMT4" ShapeID="_x0000_i1079" DrawAspect="Content" ObjectID="_1679210027" r:id="rId116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2EA07215">
          <v:shape id="_x0000_i1080" type="#_x0000_t75" style="width:58.5pt;height:16.5pt" o:ole="">
            <v:imagedata r:id="rId117" o:title=""/>
          </v:shape>
          <o:OLEObject Type="Embed" ProgID="Equation.DSMT4" ShapeID="_x0000_i1080" DrawAspect="Content" ObjectID="_1679210028" r:id="rId118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5C4553D0">
          <v:shape id="_x0000_i1081" type="#_x0000_t75" style="width:58.5pt;height:16.5pt" o:ole="">
            <v:imagedata r:id="rId119" o:title=""/>
          </v:shape>
          <o:OLEObject Type="Embed" ProgID="Equation.DSMT4" ShapeID="_x0000_i1081" DrawAspect="Content" ObjectID="_1679210029" r:id="rId120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20" w:dyaOrig="320" w14:anchorId="6AAD37A3">
          <v:shape id="_x0000_i1082" type="#_x0000_t75" style="width:65.25pt;height:16.5pt" o:ole="">
            <v:imagedata r:id="rId121" o:title=""/>
          </v:shape>
          <o:OLEObject Type="Embed" ProgID="Equation.DSMT4" ShapeID="_x0000_i1082" DrawAspect="Content" ObjectID="_1679210030" r:id="rId122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539A031" w14:textId="2106AB44" w:rsidR="007A2A71" w:rsidRPr="00DB5282" w:rsidRDefault="008D3E1C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3. [1] </w:t>
      </w:r>
      <w:r w:rsidR="007A2A71" w:rsidRPr="00DB5282">
        <w:rPr>
          <w:rFonts w:ascii="Times New Roman" w:hAnsi="Times New Roman" w:cs="Times New Roman"/>
          <w:sz w:val="28"/>
          <w:szCs w:val="28"/>
        </w:rPr>
        <w:t xml:space="preserve">Cho tam thức bậc hai </w:t>
      </w:r>
      <w:r w:rsidR="008F545C" w:rsidRPr="00DB5282">
        <w:rPr>
          <w:rFonts w:ascii="Times New Roman" w:hAnsi="Times New Roman" w:cs="Times New Roman"/>
          <w:position w:val="-14"/>
          <w:sz w:val="28"/>
          <w:szCs w:val="28"/>
        </w:rPr>
        <w:object w:dxaOrig="580" w:dyaOrig="400" w14:anchorId="7E5F6E01">
          <v:shape id="_x0000_i1083" type="#_x0000_t75" style="width:29.25pt;height:20.25pt" o:ole="">
            <v:imagedata r:id="rId123" o:title=""/>
          </v:shape>
          <o:OLEObject Type="Embed" ProgID="Equation.DSMT4" ShapeID="_x0000_i1083" DrawAspect="Content" ObjectID="_1679210031" r:id="rId124"/>
        </w:object>
      </w:r>
      <w:r w:rsidR="007A2A71" w:rsidRPr="00DB5282">
        <w:rPr>
          <w:rFonts w:ascii="Times New Roman" w:hAnsi="Times New Roman" w:cs="Times New Roman"/>
          <w:sz w:val="28"/>
          <w:szCs w:val="28"/>
        </w:rPr>
        <w:t xml:space="preserve"> có bảng xét dấu như sau</w:t>
      </w:r>
    </w:p>
    <w:p w14:paraId="6EC36E09" w14:textId="77777777" w:rsidR="007A2A71" w:rsidRPr="00DB5282" w:rsidRDefault="007A2A71" w:rsidP="002E34F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092A84" wp14:editId="31B0C24D">
            <wp:extent cx="3111415" cy="563499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413C" w14:textId="77777777" w:rsidR="007A2A71" w:rsidRPr="00DB5282" w:rsidRDefault="007A2A7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sz w:val="28"/>
          <w:szCs w:val="28"/>
        </w:rPr>
        <w:t>Mệnh đề nào dưới đây đúng ?</w:t>
      </w:r>
    </w:p>
    <w:p w14:paraId="60107F46" w14:textId="497B36B2" w:rsidR="007A2A71" w:rsidRPr="00DB5282" w:rsidRDefault="007A2A7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2260" w:dyaOrig="400" w14:anchorId="6DAADEF7">
          <v:shape id="_x0000_i1084" type="#_x0000_t75" style="width:113.25pt;height:20.25pt" o:ole="">
            <v:imagedata r:id="rId126" o:title=""/>
          </v:shape>
          <o:OLEObject Type="Embed" ProgID="Equation.DSMT4" ShapeID="_x0000_i1084" DrawAspect="Content" ObjectID="_1679210032" r:id="rId127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800" w:dyaOrig="400" w14:anchorId="3C9957A0">
          <v:shape id="_x0000_i1085" type="#_x0000_t75" style="width:90pt;height:20.25pt" o:ole="">
            <v:imagedata r:id="rId128" o:title=""/>
          </v:shape>
          <o:OLEObject Type="Embed" ProgID="Equation.DSMT4" ShapeID="_x0000_i1085" DrawAspect="Content" ObjectID="_1679210033" r:id="rId129"/>
        </w:object>
      </w:r>
    </w:p>
    <w:p w14:paraId="73EF9085" w14:textId="16EE18AB" w:rsidR="007A2A71" w:rsidRPr="00DB5282" w:rsidRDefault="007A2A7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800" w:dyaOrig="400" w14:anchorId="1477E6B6">
          <v:shape id="_x0000_i1086" type="#_x0000_t75" style="width:90pt;height:20.25pt" o:ole="">
            <v:imagedata r:id="rId130" o:title=""/>
          </v:shape>
          <o:OLEObject Type="Embed" ProgID="Equation.DSMT4" ShapeID="_x0000_i1086" DrawAspect="Content" ObjectID="_1679210034" r:id="rId131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939" w:dyaOrig="400" w14:anchorId="47B6237B">
          <v:shape id="_x0000_i1087" type="#_x0000_t75" style="width:97.5pt;height:20.25pt" o:ole="">
            <v:imagedata r:id="rId132" o:title=""/>
          </v:shape>
          <o:OLEObject Type="Embed" ProgID="Equation.DSMT4" ShapeID="_x0000_i1087" DrawAspect="Content" ObjectID="_1679210035" r:id="rId133"/>
        </w:object>
      </w:r>
    </w:p>
    <w:p w14:paraId="1E1E6F37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979D2D6" w14:textId="7782E5D7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4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8B421A4">
          <v:shape id="_x0000_i1088" type="#_x0000_t75" style="width:28.5pt;height:13.5pt" o:ole="">
            <v:imagedata r:id="rId134" o:title=""/>
          </v:shape>
          <o:OLEObject Type="Embed" ProgID="Equation.DSMT4" ShapeID="_x0000_i1088" DrawAspect="Content" ObjectID="_1679210036" r:id="rId135"/>
        </w:objec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 tùy ý có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2299" w:dyaOrig="320" w14:anchorId="37F4EBA2">
          <v:shape id="_x0000_i1089" type="#_x0000_t75" style="width:114.75pt;height:15.75pt" o:ole="">
            <v:imagedata r:id="rId136" o:title=""/>
          </v:shape>
          <o:OLEObject Type="Embed" ProgID="Equation.DSMT4" ShapeID="_x0000_i1089" DrawAspect="Content" ObjectID="_1679210037" r:id="rId137"/>
        </w:objec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. </w:t>
      </w:r>
      <w:r w:rsidR="00A26F44" w:rsidRPr="00DB5282">
        <w:rPr>
          <w:rFonts w:ascii="Times New Roman" w:hAnsi="Times New Roman" w:cs="Times New Roman"/>
          <w:sz w:val="28"/>
          <w:szCs w:val="28"/>
        </w:rPr>
        <w:t>Mệnh đề nào dưới đây đúng?</w:t>
      </w:r>
    </w:p>
    <w:p w14:paraId="4177044A" w14:textId="4A30DAFB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360" w14:anchorId="6B264DDB">
          <v:shape id="_x0000_i1090" type="#_x0000_t75" style="width:118.5pt;height:18pt" o:ole="">
            <v:imagedata r:id="rId138" o:title=""/>
          </v:shape>
          <o:OLEObject Type="Embed" ProgID="Equation.DSMT4" ShapeID="_x0000_i1090" DrawAspect="Content" ObjectID="_1679210038" r:id="rId139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360" w14:anchorId="334D450B">
          <v:shape id="_x0000_i1091" type="#_x0000_t75" style="width:120pt;height:18pt" o:ole="">
            <v:imagedata r:id="rId140" o:title=""/>
          </v:shape>
          <o:OLEObject Type="Embed" ProgID="Equation.DSMT4" ShapeID="_x0000_i1091" DrawAspect="Content" ObjectID="_1679210039" r:id="rId141"/>
        </w:object>
      </w:r>
    </w:p>
    <w:p w14:paraId="3DEA0105" w14:textId="6F5A73DE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200" w:dyaOrig="360" w14:anchorId="77497C0A">
          <v:shape id="_x0000_i1092" type="#_x0000_t75" style="width:112.5pt;height:18pt" o:ole="">
            <v:imagedata r:id="rId142" o:title=""/>
          </v:shape>
          <o:OLEObject Type="Embed" ProgID="Equation.DSMT4" ShapeID="_x0000_i1092" DrawAspect="Content" ObjectID="_1679210040" r:id="rId143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200" w:dyaOrig="360" w14:anchorId="3FE6E0B9">
          <v:shape id="_x0000_i1093" type="#_x0000_t75" style="width:113.25pt;height:18pt" o:ole="">
            <v:imagedata r:id="rId144" o:title=""/>
          </v:shape>
          <o:OLEObject Type="Embed" ProgID="Equation.DSMT4" ShapeID="_x0000_i1093" DrawAspect="Content" ObjectID="_1679210041" r:id="rId145"/>
        </w:object>
      </w:r>
    </w:p>
    <w:p w14:paraId="7BF65E12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553603FE" w14:textId="109D41EA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5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73C2C7B">
          <v:shape id="_x0000_i1094" type="#_x0000_t75" style="width:28.5pt;height:13.5pt" o:ole="">
            <v:imagedata r:id="rId146" o:title=""/>
          </v:shape>
          <o:OLEObject Type="Embed" ProgID="Equation.DSMT4" ShapeID="_x0000_i1094" DrawAspect="Content" ObjectID="_1679210042" r:id="rId147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tùy ý</w:t>
      </w:r>
      <w:r w:rsidR="00D3671D" w:rsidRPr="00DB5282">
        <w:rPr>
          <w:rFonts w:ascii="Times New Roman" w:hAnsi="Times New Roman" w:cs="Times New Roman"/>
          <w:sz w:val="28"/>
          <w:szCs w:val="28"/>
        </w:rPr>
        <w:t>,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đư</w:t>
      </w:r>
      <w:r w:rsidR="007F785A" w:rsidRPr="00DB5282">
        <w:rPr>
          <w:rFonts w:ascii="Times New Roman" w:hAnsi="Times New Roman" w:cs="Times New Roman"/>
          <w:sz w:val="28"/>
          <w:szCs w:val="28"/>
        </w:rPr>
        <w:t>ờ</w:t>
      </w:r>
      <w:r w:rsidR="00A26F44" w:rsidRPr="00DB5282">
        <w:rPr>
          <w:rFonts w:ascii="Times New Roman" w:hAnsi="Times New Roman" w:cs="Times New Roman"/>
          <w:sz w:val="28"/>
          <w:szCs w:val="28"/>
        </w:rPr>
        <w:t>ng tròn ngoại tiếp</w:t>
      </w:r>
      <w:r w:rsidR="00D3671D" w:rsidRPr="00DB5282">
        <w:rPr>
          <w:rFonts w:ascii="Times New Roman" w:hAnsi="Times New Roman" w:cs="Times New Roman"/>
          <w:sz w:val="28"/>
          <w:szCs w:val="28"/>
        </w:rPr>
        <w:t xml:space="preserve"> tam giác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có 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bán kính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1C847A97">
          <v:shape id="_x0000_i1095" type="#_x0000_t75" style="width:54pt;height:15.75pt" o:ole="">
            <v:imagedata r:id="rId148" o:title=""/>
          </v:shape>
          <o:OLEObject Type="Embed" ProgID="Equation.DSMT4" ShapeID="_x0000_i1095" DrawAspect="Content" ObjectID="_1679210043" r:id="rId149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Mệnh đề nào dưới đây đúng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A26F44" w:rsidRPr="00DB5282">
        <w:rPr>
          <w:rFonts w:ascii="Times New Roman" w:hAnsi="Times New Roman" w:cs="Times New Roman"/>
          <w:sz w:val="28"/>
          <w:szCs w:val="28"/>
        </w:rPr>
        <w:t>?</w:t>
      </w:r>
    </w:p>
    <w:p w14:paraId="144405B0" w14:textId="32F6B063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5B166E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20" w:dyaOrig="620" w14:anchorId="0DBD6038">
          <v:shape id="_x0000_i1096" type="#_x0000_t75" style="width:51.75pt;height:30.75pt" o:ole="">
            <v:imagedata r:id="rId150" o:title=""/>
          </v:shape>
          <o:OLEObject Type="Embed" ProgID="Equation.DSMT4" ShapeID="_x0000_i1096" DrawAspect="Content" ObjectID="_1679210044" r:id="rId151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5B166E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CB579F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B579F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60" w:dyaOrig="620" w14:anchorId="18722AD3">
          <v:shape id="_x0000_i1097" type="#_x0000_t75" style="width:58.5pt;height:30.75pt" o:ole="">
            <v:imagedata r:id="rId152" o:title=""/>
          </v:shape>
          <o:OLEObject Type="Embed" ProgID="Equation.DSMT4" ShapeID="_x0000_i1097" DrawAspect="Content" ObjectID="_1679210045" r:id="rId153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40" w:dyaOrig="620" w14:anchorId="22CF4D16">
          <v:shape id="_x0000_i1098" type="#_x0000_t75" style="width:57pt;height:30.75pt" o:ole="">
            <v:imagedata r:id="rId154" o:title=""/>
          </v:shape>
          <o:OLEObject Type="Embed" ProgID="Equation.DSMT4" ShapeID="_x0000_i1098" DrawAspect="Content" ObjectID="_1679210046" r:id="rId155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60" w:dyaOrig="620" w14:anchorId="40A7DC97">
          <v:shape id="_x0000_i1099" type="#_x0000_t75" style="width:58.5pt;height:30.75pt" o:ole="">
            <v:imagedata r:id="rId156" o:title=""/>
          </v:shape>
          <o:OLEObject Type="Embed" ProgID="Equation.DSMT4" ShapeID="_x0000_i1099" DrawAspect="Content" ObjectID="_1679210047" r:id="rId157"/>
        </w:object>
      </w:r>
    </w:p>
    <w:p w14:paraId="1E3FD153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09ADF52" w14:textId="3583D99B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6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D192678">
          <v:shape id="_x0000_i1100" type="#_x0000_t75" style="width:28.5pt;height:13.5pt" o:ole="">
            <v:imagedata r:id="rId158" o:title=""/>
          </v:shape>
          <o:OLEObject Type="Embed" ProgID="Equation.DSMT4" ShapeID="_x0000_i1100" DrawAspect="Content" ObjectID="_1679210048" r:id="rId159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tùy ý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 có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2299" w:dyaOrig="320" w14:anchorId="07D7801F">
          <v:shape id="_x0000_i1101" type="#_x0000_t75" style="width:114.75pt;height:15.75pt" o:ole="">
            <v:imagedata r:id="rId160" o:title=""/>
          </v:shape>
          <o:OLEObject Type="Embed" ProgID="Equation.DSMT4" ShapeID="_x0000_i1101" DrawAspect="Content" ObjectID="_1679210049" r:id="rId161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. Diện tích của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8D1A1A5">
          <v:shape id="_x0000_i1102" type="#_x0000_t75" style="width:28.5pt;height:13.5pt" o:ole="">
            <v:imagedata r:id="rId162" o:title=""/>
          </v:shape>
          <o:OLEObject Type="Embed" ProgID="Equation.DSMT4" ShapeID="_x0000_i1102" DrawAspect="Content" ObjectID="_1679210050" r:id="rId163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207610FA" w14:textId="4E6AB911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00" w:dyaOrig="620" w14:anchorId="451FB4C8">
          <v:shape id="_x0000_i1103" type="#_x0000_t75" style="width:54pt;height:30.75pt" o:ole="">
            <v:imagedata r:id="rId164" o:title=""/>
          </v:shape>
          <o:OLEObject Type="Embed" ProgID="Equation.DSMT4" ShapeID="_x0000_i1103" DrawAspect="Content" ObjectID="_1679210051" r:id="rId165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999" w:dyaOrig="320" w14:anchorId="215A318E">
          <v:shape id="_x0000_i1104" type="#_x0000_t75" style="width:49.5pt;height:15.75pt" o:ole="">
            <v:imagedata r:id="rId166" o:title=""/>
          </v:shape>
          <o:OLEObject Type="Embed" ProgID="Equation.DSMT4" ShapeID="_x0000_i1104" DrawAspect="Content" ObjectID="_1679210052" r:id="rId167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60" w:dyaOrig="620" w14:anchorId="0FC48D37">
          <v:shape id="_x0000_i1105" type="#_x0000_t75" style="width:54pt;height:30.75pt" o:ole="">
            <v:imagedata r:id="rId168" o:title=""/>
          </v:shape>
          <o:OLEObject Type="Embed" ProgID="Equation.DSMT4" ShapeID="_x0000_i1105" DrawAspect="Content" ObjectID="_1679210053" r:id="rId169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40" w:dyaOrig="620" w14:anchorId="02394410">
          <v:shape id="_x0000_i1106" type="#_x0000_t75" style="width:52.5pt;height:30.75pt" o:ole="">
            <v:imagedata r:id="rId170" o:title=""/>
          </v:shape>
          <o:OLEObject Type="Embed" ProgID="Equation.DSMT4" ShapeID="_x0000_i1106" DrawAspect="Content" ObjectID="_1679210054" r:id="rId171"/>
        </w:object>
      </w:r>
    </w:p>
    <w:p w14:paraId="711B8FC2" w14:textId="77C0824A" w:rsidR="003702E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7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E753B95">
          <v:shape id="_x0000_i1107" type="#_x0000_t75" style="width:26.25pt;height:15.75pt" o:ole="">
            <v:imagedata r:id="rId172" o:title=""/>
          </v:shape>
          <o:OLEObject Type="Embed" ProgID="Equation.DSMT4" ShapeID="_x0000_i1107" DrawAspect="Content" ObjectID="_1679210055" r:id="rId173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9271D4" w:rsidRPr="00DB5282">
        <w:rPr>
          <w:rFonts w:ascii="Times New Roman" w:hAnsi="Times New Roman" w:cs="Times New Roman"/>
          <w:position w:val="-30"/>
          <w:sz w:val="28"/>
          <w:szCs w:val="28"/>
        </w:rPr>
        <w:object w:dxaOrig="1440" w:dyaOrig="720" w14:anchorId="3589F977">
          <v:shape id="_x0000_i1108" type="#_x0000_t75" style="width:1in;height:36.75pt" o:ole="">
            <v:imagedata r:id="rId174" o:title=""/>
          </v:shape>
          <o:OLEObject Type="Embed" ProgID="Equation.DSMT4" ShapeID="_x0000_i1108" DrawAspect="Content" ObjectID="_1679210056" r:id="rId175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Vectơ nào dưới đây là một vectơ chỉ phương của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 w14:anchorId="55FBE3EC">
          <v:shape id="_x0000_i1109" type="#_x0000_t75" style="width:17.25pt;height:15.75pt" o:ole="">
            <v:imagedata r:id="rId176" o:title=""/>
          </v:shape>
          <o:OLEObject Type="Embed" ProgID="Equation.DSMT4" ShapeID="_x0000_i1109" DrawAspect="Content" ObjectID="_1679210057" r:id="rId177"/>
        </w:object>
      </w:r>
    </w:p>
    <w:p w14:paraId="4966FB43" w14:textId="114E119B" w:rsidR="003702E4" w:rsidRPr="00DB5282" w:rsidRDefault="003702E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7980A19E">
          <v:shape id="_x0000_i1110" type="#_x0000_t75" style="width:54.75pt;height:20.25pt" o:ole="">
            <v:imagedata r:id="rId178" o:title=""/>
          </v:shape>
          <o:OLEObject Type="Embed" ProgID="Equation.DSMT4" ShapeID="_x0000_i1110" DrawAspect="Content" ObjectID="_1679210058" r:id="rId179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7C125761">
          <v:shape id="_x0000_i1111" type="#_x0000_t75" style="width:60pt;height:20.25pt" o:ole="">
            <v:imagedata r:id="rId180" o:title=""/>
          </v:shape>
          <o:OLEObject Type="Embed" ProgID="Equation.DSMT4" ShapeID="_x0000_i1111" DrawAspect="Content" ObjectID="_1679210059" r:id="rId181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9271D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40" w:dyaOrig="400" w14:anchorId="6BCCF0E7">
          <v:shape id="_x0000_i1112" type="#_x0000_t75" style="width:51.75pt;height:20.25pt" o:ole="">
            <v:imagedata r:id="rId182" o:title=""/>
          </v:shape>
          <o:OLEObject Type="Embed" ProgID="Equation.DSMT4" ShapeID="_x0000_i1112" DrawAspect="Content" ObjectID="_1679210060" r:id="rId183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6E4F8A0E">
          <v:shape id="_x0000_i1113" type="#_x0000_t75" style="width:60pt;height:20.25pt" o:ole="">
            <v:imagedata r:id="rId184" o:title=""/>
          </v:shape>
          <o:OLEObject Type="Embed" ProgID="Equation.DSMT4" ShapeID="_x0000_i1113" DrawAspect="Content" ObjectID="_1679210061" r:id="rId185"/>
        </w:object>
      </w:r>
    </w:p>
    <w:p w14:paraId="7B06207A" w14:textId="77777777" w:rsidR="0008346A" w:rsidRPr="00DB5282" w:rsidRDefault="0008346A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F95C3F" w14:textId="30D30B48" w:rsidR="00B12B35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8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1E9D8CA">
          <v:shape id="_x0000_i1114" type="#_x0000_t75" style="width:26.25pt;height:15.75pt" o:ole="">
            <v:imagedata r:id="rId186" o:title=""/>
          </v:shape>
          <o:OLEObject Type="Embed" ProgID="Equation.DSMT4" ShapeID="_x0000_i1114" DrawAspect="Content" ObjectID="_1679210062" r:id="rId187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820" w:dyaOrig="320" w14:anchorId="232E77E7">
          <v:shape id="_x0000_i1115" type="#_x0000_t75" style="width:91.5pt;height:15.75pt" o:ole="">
            <v:imagedata r:id="rId188" o:title=""/>
          </v:shape>
          <o:OLEObject Type="Embed" ProgID="Equation.DSMT4" ShapeID="_x0000_i1115" DrawAspect="Content" ObjectID="_1679210063" r:id="rId189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Vectơ nào dưới đây là một vectơ pháp tuyến của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 w14:anchorId="48BAAD70">
          <v:shape id="_x0000_i1116" type="#_x0000_t75" style="width:17.25pt;height:15.75pt" o:ole="">
            <v:imagedata r:id="rId190" o:title=""/>
          </v:shape>
          <o:OLEObject Type="Embed" ProgID="Equation.DSMT4" ShapeID="_x0000_i1116" DrawAspect="Content" ObjectID="_1679210064" r:id="rId191"/>
        </w:object>
      </w:r>
    </w:p>
    <w:p w14:paraId="4B54D239" w14:textId="77777777" w:rsidR="00B12B35" w:rsidRPr="00DB5282" w:rsidRDefault="00B12B35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40" w:dyaOrig="400" w14:anchorId="3C9C7755">
          <v:shape id="_x0000_i1117" type="#_x0000_t75" style="width:62.25pt;height:20.25pt" o:ole="">
            <v:imagedata r:id="rId192" o:title=""/>
          </v:shape>
          <o:OLEObject Type="Embed" ProgID="Equation.DSMT4" ShapeID="_x0000_i1117" DrawAspect="Content" ObjectID="_1679210065" r:id="rId193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599AC2F5">
          <v:shape id="_x0000_i1118" type="#_x0000_t75" style="width:54.75pt;height:20.25pt" o:ole="">
            <v:imagedata r:id="rId194" o:title=""/>
          </v:shape>
          <o:OLEObject Type="Embed" ProgID="Equation.DSMT4" ShapeID="_x0000_i1118" DrawAspect="Content" ObjectID="_1679210066" r:id="rId195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21360AFF">
          <v:shape id="_x0000_i1119" type="#_x0000_t75" style="width:60pt;height:20.25pt" o:ole="">
            <v:imagedata r:id="rId196" o:title=""/>
          </v:shape>
          <o:OLEObject Type="Embed" ProgID="Equation.DSMT4" ShapeID="_x0000_i1119" DrawAspect="Content" ObjectID="_1679210067" r:id="rId197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315091E2">
          <v:shape id="_x0000_i1120" type="#_x0000_t75" style="width:54.75pt;height:20.25pt" o:ole="">
            <v:imagedata r:id="rId198" o:title=""/>
          </v:shape>
          <o:OLEObject Type="Embed" ProgID="Equation.DSMT4" ShapeID="_x0000_i1120" DrawAspect="Content" ObjectID="_1679210068" r:id="rId199"/>
        </w:object>
      </w:r>
    </w:p>
    <w:p w14:paraId="44240376" w14:textId="3D656C14" w:rsidR="003702E4" w:rsidRPr="00DB5282" w:rsidRDefault="000D0236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9. </w:t>
      </w:r>
      <w:r w:rsidR="00FA02EE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1]</w:t>
      </w:r>
      <w:r w:rsidR="00410D6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66235296">
          <v:shape id="_x0000_i1121" type="#_x0000_t75" style="width:26.25pt;height:15.75pt" o:ole="">
            <v:imagedata r:id="rId200" o:title=""/>
          </v:shape>
          <o:OLEObject Type="Embed" ProgID="Equation.DSMT4" ShapeID="_x0000_i1121" DrawAspect="Content" ObjectID="_1679210069" r:id="rId201"/>
        </w:object>
      </w:r>
      <w:r w:rsidR="00FE149B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xét hai đường thẳng tùy ý </w:t>
      </w:r>
      <w:r w:rsidR="00EA1E3D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939" w:dyaOrig="360" w14:anchorId="1A17DDBC">
          <v:shape id="_x0000_i1122" type="#_x0000_t75" style="width:100.5pt;height:18pt" o:ole="">
            <v:imagedata r:id="rId202" o:title=""/>
          </v:shape>
          <o:OLEObject Type="Embed" ProgID="Equation.DSMT4" ShapeID="_x0000_i1122" DrawAspect="Content" ObjectID="_1679210070" r:id="rId203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và</w:t>
      </w:r>
      <w:r w:rsidR="007F785A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100" w:dyaOrig="360" w14:anchorId="34E59D77">
          <v:shape id="_x0000_i1123" type="#_x0000_t75" style="width:108pt;height:18pt" o:ole="">
            <v:imagedata r:id="rId204" o:title=""/>
          </v:shape>
          <o:OLEObject Type="Embed" ProgID="Equation.DSMT4" ShapeID="_x0000_i1123" DrawAspect="Content" ObjectID="_1679210071" r:id="rId205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="008F545C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54DA9EE">
          <v:shape id="_x0000_i1124" type="#_x0000_t75" style="width:12.75pt;height:17.25pt" o:ole="">
            <v:imagedata r:id="rId206" o:title=""/>
          </v:shape>
          <o:OLEObject Type="Embed" ProgID="Equation.DSMT4" ShapeID="_x0000_i1124" DrawAspect="Content" ObjectID="_1679210072" r:id="rId207"/>
        </w:object>
      </w:r>
      <w:r w:rsidR="00FE149B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vuông góc với đường thẳng </w:t>
      </w:r>
      <w:r w:rsidR="008F545C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3384AC6">
          <v:shape id="_x0000_i1125" type="#_x0000_t75" style="width:13.5pt;height:17.25pt" o:ole="">
            <v:imagedata r:id="rId208" o:title=""/>
          </v:shape>
          <o:OLEObject Type="Embed" ProgID="Equation.DSMT4" ShapeID="_x0000_i1125" DrawAspect="Content" ObjectID="_1679210073" r:id="rId209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khi và chỉ khi</w:t>
      </w:r>
    </w:p>
    <w:p w14:paraId="34A5AB19" w14:textId="47E41F97" w:rsidR="003702E4" w:rsidRPr="00DB5282" w:rsidRDefault="003702E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35C14FE9">
          <v:shape id="_x0000_i1126" type="#_x0000_t75" style="width:76.5pt;height:18.75pt" o:ole="">
            <v:imagedata r:id="rId210" o:title=""/>
          </v:shape>
          <o:OLEObject Type="Embed" ProgID="Equation.DSMT4" ShapeID="_x0000_i1126" DrawAspect="Content" ObjectID="_1679210074" r:id="rId211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284D64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3C0F3166">
          <v:shape id="_x0000_i1127" type="#_x0000_t75" style="width:74.25pt;height:18pt" o:ole="">
            <v:imagedata r:id="rId212" o:title=""/>
          </v:shape>
          <o:OLEObject Type="Embed" ProgID="Equation.DSMT4" ShapeID="_x0000_i1127" DrawAspect="Content" ObjectID="_1679210075" r:id="rId213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26F7DBF4">
          <v:shape id="_x0000_i1128" type="#_x0000_t75" style="width:74.25pt;height:18pt" o:ole="">
            <v:imagedata r:id="rId214" o:title=""/>
          </v:shape>
          <o:OLEObject Type="Embed" ProgID="Equation.DSMT4" ShapeID="_x0000_i1128" DrawAspect="Content" ObjectID="_1679210076" r:id="rId215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13995062">
          <v:shape id="_x0000_i1129" type="#_x0000_t75" style="width:74.25pt;height:18pt" o:ole="">
            <v:imagedata r:id="rId216" o:title=""/>
          </v:shape>
          <o:OLEObject Type="Embed" ProgID="Equation.DSMT4" ShapeID="_x0000_i1129" DrawAspect="Content" ObjectID="_1679210077" r:id="rId217"/>
        </w:object>
      </w:r>
    </w:p>
    <w:p w14:paraId="15446989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25A150D7" w14:textId="3518D8DD" w:rsidR="00B12B35" w:rsidRPr="00DB5282" w:rsidRDefault="00FA02EE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0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5933806D">
          <v:shape id="_x0000_i1130" type="#_x0000_t75" style="width:26.25pt;height:15.75pt" o:ole="">
            <v:imagedata r:id="rId218" o:title=""/>
          </v:shape>
          <o:OLEObject Type="Embed" ProgID="Equation.DSMT4" ShapeID="_x0000_i1130" DrawAspect="Content" ObjectID="_1679210078" r:id="rId219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đường thẳng nào dưới đây đi qua điểm A(1;1) ?</w:t>
      </w:r>
    </w:p>
    <w:p w14:paraId="1DA1725F" w14:textId="4E950A09" w:rsidR="003702E4" w:rsidRPr="00DB5282" w:rsidRDefault="00B12B35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CB579F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 w14:anchorId="48CF32E6">
          <v:shape id="_x0000_i1131" type="#_x0000_t75" style="width:1in;height:18pt" o:ole="">
            <v:imagedata r:id="rId220" o:title=""/>
          </v:shape>
          <o:OLEObject Type="Embed" ProgID="Equation.DSMT4" ShapeID="_x0000_i1131" DrawAspect="Content" ObjectID="_1679210079" r:id="rId221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620" w:dyaOrig="360" w14:anchorId="5B0E116C">
          <v:shape id="_x0000_i1132" type="#_x0000_t75" style="width:83.25pt;height:18pt" o:ole="">
            <v:imagedata r:id="rId222" o:title=""/>
          </v:shape>
          <o:OLEObject Type="Embed" ProgID="Equation.DSMT4" ShapeID="_x0000_i1132" DrawAspect="Content" ObjectID="_1679210080" r:id="rId223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380" w:dyaOrig="360" w14:anchorId="45BF5432">
          <v:shape id="_x0000_i1133" type="#_x0000_t75" style="width:71.25pt;height:18pt" o:ole="">
            <v:imagedata r:id="rId224" o:title=""/>
          </v:shape>
          <o:OLEObject Type="Embed" ProgID="Equation.DSMT4" ShapeID="_x0000_i1133" DrawAspect="Content" ObjectID="_1679210081" r:id="rId225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260" w:dyaOrig="360" w14:anchorId="51199235">
          <v:shape id="_x0000_i1134" type="#_x0000_t75" style="width:66.75pt;height:18pt" o:ole="">
            <v:imagedata r:id="rId226" o:title=""/>
          </v:shape>
          <o:OLEObject Type="Embed" ProgID="Equation.DSMT4" ShapeID="_x0000_i1134" DrawAspect="Content" ObjectID="_1679210082" r:id="rId227"/>
        </w:object>
      </w:r>
    </w:p>
    <w:p w14:paraId="111A3421" w14:textId="77777777" w:rsidR="000830F1" w:rsidRPr="00DB5282" w:rsidRDefault="000830F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99ACF41" w14:textId="4FA37666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21. 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Trong các 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mệnh đề sau, mệnh đề nào 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sai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630D9E8B" w14:textId="41019100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1485" w:dyaOrig="405" w14:anchorId="5E52DC6F">
          <v:shape id="_x0000_i1135" type="#_x0000_t75" style="width:74.25pt;height:20.25pt" o:ole="">
            <v:imagedata r:id="rId228" o:title=""/>
          </v:shape>
          <o:OLEObject Type="Embed" ProgID="Equation.DSMT4" ShapeID="_x0000_i1135" DrawAspect="Content" ObjectID="_1679210083" r:id="rId229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="00F452E2"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2055" w:dyaOrig="405" w14:anchorId="2BDF6EAF">
          <v:shape id="_x0000_i1136" type="#_x0000_t75" style="width:102.75pt;height:20.25pt" o:ole="">
            <v:imagedata r:id="rId230" o:title=""/>
          </v:shape>
          <o:OLEObject Type="Embed" ProgID="Equation.DSMT4" ShapeID="_x0000_i1136" DrawAspect="Content" ObjectID="_1679210084" r:id="rId231"/>
        </w:object>
      </w:r>
      <w:r w:rsidRPr="00DB528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735" w:dyaOrig="405" w14:anchorId="35A5F9AE">
          <v:shape id="_x0000_i1137" type="#_x0000_t75" style="width:36.75pt;height:20.25pt" o:ole="">
            <v:imagedata r:id="rId232" o:title=""/>
          </v:shape>
          <o:OLEObject Type="Embed" ProgID="Equation.DSMT4" ShapeID="_x0000_i1137" DrawAspect="Content" ObjectID="_1679210085" r:id="rId233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1C88219A" w14:textId="77777777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2685" w:dyaOrig="405" w14:anchorId="3B685457">
          <v:shape id="_x0000_i1138" type="#_x0000_t75" style="width:134.25pt;height:20.25pt" o:ole="">
            <v:imagedata r:id="rId234" o:title=""/>
          </v:shape>
          <o:OLEObject Type="Embed" ProgID="Equation.DSMT4" ShapeID="_x0000_i1138" DrawAspect="Content" ObjectID="_1679210086" r:id="rId235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D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1350" w:dyaOrig="375" w14:anchorId="2C785610">
          <v:shape id="_x0000_i1139" type="#_x0000_t75" style="width:67.5pt;height:18.75pt" o:ole="">
            <v:imagedata r:id="rId236" o:title=""/>
          </v:shape>
          <o:OLEObject Type="Embed" ProgID="Equation.DSMT4" ShapeID="_x0000_i1139" DrawAspect="Content" ObjectID="_1679210087" r:id="rId237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Pr="00DB528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05" w:dyaOrig="405" w14:anchorId="1F8A7018">
          <v:shape id="_x0000_i1140" type="#_x0000_t75" style="width:65.25pt;height:20.25pt" o:ole="">
            <v:imagedata r:id="rId238" o:title=""/>
          </v:shape>
          <o:OLEObject Type="Embed" ProgID="Equation.DSMT4" ShapeID="_x0000_i1140" DrawAspect="Content" ObjectID="_1679210088" r:id="rId239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5F53F289" w14:textId="77777777" w:rsidR="00B04576" w:rsidRPr="00DB5282" w:rsidRDefault="00B04576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7651D70E" w14:textId="5C345955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2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Cho </w:t>
      </w:r>
      <w:r w:rsidRPr="00DB5282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495" w:dyaOrig="375" w14:anchorId="52FC25EC">
          <v:shape id="_x0000_i1141" type="#_x0000_t75" style="width:24.75pt;height:18.75pt" o:ole="">
            <v:imagedata r:id="rId240" o:title=""/>
          </v:shape>
          <o:OLEObject Type="Embed" ProgID="Equation.DSMT4" ShapeID="_x0000_i1141" DrawAspect="Content" ObjectID="_1679210089" r:id="rId241"/>
        </w:objec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là các số thực bất kì. Trong các mệnh đề sau, mệnh đề nào </w:t>
      </w:r>
      <w:r w:rsidRPr="00DB5282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sai</w: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>?</w:t>
      </w:r>
    </w:p>
    <w:p w14:paraId="25A4F475" w14:textId="7C0020A9" w:rsidR="000830F1" w:rsidRPr="00DB5282" w:rsidRDefault="00FA02EE" w:rsidP="000830F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725" w:dyaOrig="270" w14:anchorId="2E47B10B">
          <v:shape id="_x0000_i1142" type="#_x0000_t75" style="width:86.25pt;height:13.5pt" o:ole="">
            <v:imagedata r:id="rId242" o:title=""/>
          </v:shape>
          <o:OLEObject Type="Embed" ProgID="Equation.DSMT4" ShapeID="_x0000_i1142" DrawAspect="Content" ObjectID="_1679210090" r:id="rId243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B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800" w:dyaOrig="615" w14:anchorId="0F5FB277">
          <v:shape id="_x0000_i1143" type="#_x0000_t75" style="width:90pt;height:30.75pt" o:ole="">
            <v:imagedata r:id="rId244" o:title=""/>
          </v:shape>
          <o:OLEObject Type="Embed" ProgID="Equation.DSMT4" ShapeID="_x0000_i1143" DrawAspect="Content" ObjectID="_1679210091" r:id="rId245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C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560" w:dyaOrig="300" w14:anchorId="654E2CEF">
          <v:shape id="_x0000_i1144" type="#_x0000_t75" style="width:78pt;height:15pt" o:ole="">
            <v:imagedata r:id="rId246" o:title=""/>
          </v:shape>
          <o:OLEObject Type="Embed" ProgID="Equation.DSMT4" ShapeID="_x0000_i1144" DrawAspect="Content" ObjectID="_1679210092" r:id="rId247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575" w:dyaOrig="300" w14:anchorId="031EC563">
          <v:shape id="_x0000_i1145" type="#_x0000_t75" style="width:78.75pt;height:15pt" o:ole="">
            <v:imagedata r:id="rId248" o:title=""/>
          </v:shape>
          <o:OLEObject Type="Embed" ProgID="Equation.DSMT4" ShapeID="_x0000_i1145" DrawAspect="Content" ObjectID="_1679210093" r:id="rId249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2BF1E134" w14:textId="77777777" w:rsidR="000830F1" w:rsidRPr="00DB5282" w:rsidRDefault="000830F1" w:rsidP="000830F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14:paraId="401A3CD3" w14:textId="401DA36D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3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color w:val="000000"/>
          <w:sz w:val="28"/>
          <w:szCs w:val="28"/>
        </w:rPr>
        <w:t xml:space="preserve">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2320" w:dyaOrig="620" w14:anchorId="175E5D70">
          <v:shape id="_x0000_i1146" type="#_x0000_t75" style="width:115.5pt;height:31.5pt" o:ole="">
            <v:imagedata r:id="rId250" o:title=""/>
          </v:shape>
          <o:OLEObject Type="Embed" ProgID="Equation.DSMT4" ShapeID="_x0000_i1146" DrawAspect="Content" ObjectID="_1679210094" r:id="rId251"/>
        </w:object>
      </w:r>
      <w:r w:rsidRPr="00DB5282">
        <w:rPr>
          <w:rFonts w:ascii="Times New Roman" w:hAnsi="Times New Roman" w:cs="Times New Roman"/>
          <w:color w:val="000000"/>
          <w:sz w:val="28"/>
          <w:szCs w:val="28"/>
        </w:rPr>
        <w:t xml:space="preserve"> tương đương với:</w:t>
      </w:r>
    </w:p>
    <w:p w14:paraId="499C3428" w14:textId="00783DC9" w:rsidR="00FA02EE" w:rsidRPr="00DB5282" w:rsidRDefault="00FA02EE" w:rsidP="002E34F0">
      <w:pPr>
        <w:tabs>
          <w:tab w:val="left" w:pos="3402"/>
          <w:tab w:val="left" w:pos="5669"/>
          <w:tab w:val="left" w:pos="7470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1A334983">
          <v:shape id="_x0000_i1147" type="#_x0000_t75" style="width:33pt;height:13.5pt" o:ole="">
            <v:imagedata r:id="rId252" o:title=""/>
          </v:shape>
          <o:OLEObject Type="Embed" ProgID="Equation.DSMT4" ShapeID="_x0000_i1147" DrawAspect="Content" ObjectID="_1679210095" r:id="rId253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3C97E66E">
          <v:shape id="_x0000_i1148" type="#_x0000_t75" style="width:30pt;height:31.5pt" o:ole="">
            <v:imagedata r:id="rId254" o:title=""/>
          </v:shape>
          <o:OLEObject Type="Embed" ProgID="Equation.DSMT4" ShapeID="_x0000_i1148" DrawAspect="Content" ObjectID="_1679210096" r:id="rId255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và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A6FDA83">
          <v:shape id="_x0000_i1149" type="#_x0000_t75" style="width:28.5pt;height:13.5pt" o:ole="">
            <v:imagedata r:id="rId256" o:title=""/>
          </v:shape>
          <o:OLEObject Type="Embed" ProgID="Equation.DSMT4" ShapeID="_x0000_i1149" DrawAspect="Content" ObjectID="_1679210097" r:id="rId257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C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201E912F">
          <v:shape id="_x0000_i1150" type="#_x0000_t75" style="width:30pt;height:31.5pt" o:ole="">
            <v:imagedata r:id="rId258" o:title=""/>
          </v:shape>
          <o:OLEObject Type="Embed" ProgID="Equation.DSMT4" ShapeID="_x0000_i1150" DrawAspect="Content" ObjectID="_1679210098" r:id="rId259"/>
        </w:object>
      </w:r>
      <w:r w:rsidR="002E34F0" w:rsidRPr="00DB5282">
        <w:rPr>
          <w:rFonts w:ascii="Times New Roman" w:hAnsi="Times New Roman" w:cs="Times New Roman"/>
          <w:sz w:val="28"/>
          <w:szCs w:val="28"/>
        </w:rPr>
        <w:t>.</w:t>
      </w:r>
      <w:r w:rsidR="002E34F0"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Tất cả đều đúng.</w:t>
      </w:r>
    </w:p>
    <w:p w14:paraId="1FE70038" w14:textId="77777777" w:rsidR="000830F1" w:rsidRPr="00DB5282" w:rsidRDefault="000830F1" w:rsidP="002E34F0">
      <w:pPr>
        <w:tabs>
          <w:tab w:val="left" w:pos="3402"/>
          <w:tab w:val="left" w:pos="5669"/>
          <w:tab w:val="left" w:pos="7470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</w:p>
    <w:p w14:paraId="1AB332B5" w14:textId="68242B86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4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hAnsi="Times New Roman" w:cs="Times New Roman"/>
          <w:sz w:val="28"/>
          <w:szCs w:val="28"/>
        </w:rPr>
        <w:t xml:space="preserve"> Điều kiện xác định của bất phương trình </w:t>
      </w:r>
      <w:r w:rsidRPr="00DB5282">
        <w:rPr>
          <w:rFonts w:ascii="Times New Roman" w:hAnsi="Times New Roman" w:cs="Times New Roman"/>
          <w:position w:val="-32"/>
          <w:sz w:val="28"/>
          <w:szCs w:val="28"/>
        </w:rPr>
        <w:object w:dxaOrig="2120" w:dyaOrig="700" w14:anchorId="7956D54E">
          <v:shape id="_x0000_i1151" type="#_x0000_t75" style="width:106.5pt;height:34.5pt" o:ole="">
            <v:imagedata r:id="rId260" o:title=""/>
          </v:shape>
          <o:OLEObject Type="Embed" ProgID="Equation.DSMT4" ShapeID="_x0000_i1151" DrawAspect="Content" ObjectID="_1679210099" r:id="rId261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1697680A" w14:textId="22CAF458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3420D45">
          <v:shape id="_x0000_i1152" type="#_x0000_t75" style="width:28.5pt;height:13.5pt" o:ole="">
            <v:imagedata r:id="rId262" o:title=""/>
          </v:shape>
          <o:OLEObject Type="Embed" ProgID="Equation.DSMT4" ShapeID="_x0000_i1152" DrawAspect="Content" ObjectID="_1679210100" r:id="rId263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>B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820" w:dyaOrig="720" w14:anchorId="6803D453">
          <v:shape id="_x0000_i1153" type="#_x0000_t75" style="width:40.5pt;height:36pt" o:ole="">
            <v:imagedata r:id="rId264" o:title=""/>
          </v:shape>
          <o:OLEObject Type="Embed" ProgID="Equation.DSMT4" ShapeID="_x0000_i1153" DrawAspect="Content" ObjectID="_1679210101" r:id="rId265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 w:rsidRPr="00DB528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820" w:dyaOrig="720" w14:anchorId="75F56032">
          <v:shape id="_x0000_i1154" type="#_x0000_t75" style="width:40.5pt;height:36pt" o:ole="">
            <v:imagedata r:id="rId266" o:title=""/>
          </v:shape>
          <o:OLEObject Type="Embed" ProgID="Equation.DSMT4" ShapeID="_x0000_i1154" DrawAspect="Content" ObjectID="_1679210102" r:id="rId267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61785B84">
          <v:shape id="_x0000_i1155" type="#_x0000_t75" style="width:28.5pt;height:13.5pt" o:ole="">
            <v:imagedata r:id="rId268" o:title=""/>
          </v:shape>
          <o:OLEObject Type="Embed" ProgID="Equation.DSMT4" ShapeID="_x0000_i1155" DrawAspect="Content" ObjectID="_1679210103" r:id="rId269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</w:p>
    <w:p w14:paraId="5F0C9335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</w:p>
    <w:p w14:paraId="42AF8F7F" w14:textId="133435ED" w:rsidR="00E45462" w:rsidRPr="00DB5282" w:rsidRDefault="00E4546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5. [2]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999" w:dyaOrig="279" w14:anchorId="547046CE">
          <v:shape id="_x0000_i1156" type="#_x0000_t75" style="width:49.5pt;height:13.5pt" o:ole="">
            <v:imagedata r:id="rId270" o:title=""/>
          </v:shape>
          <o:OLEObject Type="Embed" ProgID="Equation.DSMT4" ShapeID="_x0000_i1156" DrawAspect="Content" ObjectID="_1679210104" r:id="rId271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ó tập nghiệm là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60" w:dyaOrig="260" w14:anchorId="72591DC1">
          <v:shape id="_x0000_i1157" type="#_x0000_t75" style="width:13.5pt;height:13.5pt" o:ole="">
            <v:imagedata r:id="rId272" o:title=""/>
          </v:shape>
          <o:OLEObject Type="Embed" ProgID="Equation.DSMT4" ShapeID="_x0000_i1157" DrawAspect="Content" ObjectID="_1679210105" r:id="rId273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khi và chỉ khi</w:t>
      </w:r>
    </w:p>
    <w:p w14:paraId="6420E4DC" w14:textId="354E9527" w:rsidR="00E45462" w:rsidRPr="00DB5282" w:rsidRDefault="00E4546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A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5FD77BE8">
          <v:shape id="_x0000_i1158" type="#_x0000_t75" style="width:33.75pt;height:36.75pt" o:ole="">
            <v:imagedata r:id="rId274" o:title=""/>
          </v:shape>
          <o:OLEObject Type="Embed" ProgID="Equation.DSMT4" ShapeID="_x0000_i1158" DrawAspect="Content" ObjectID="_1679210106" r:id="rId275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B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68B96ACA">
          <v:shape id="_x0000_i1159" type="#_x0000_t75" style="width:33.75pt;height:36.75pt" o:ole="">
            <v:imagedata r:id="rId276" o:title=""/>
          </v:shape>
          <o:OLEObject Type="Embed" ProgID="Equation.DSMT4" ShapeID="_x0000_i1159" DrawAspect="Content" ObjectID="_1679210107" r:id="rId277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C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2C42BCB9">
          <v:shape id="_x0000_i1160" type="#_x0000_t75" style="width:33.75pt;height:36.75pt" o:ole="">
            <v:imagedata r:id="rId278" o:title=""/>
          </v:shape>
          <o:OLEObject Type="Embed" ProgID="Equation.DSMT4" ShapeID="_x0000_i1160" DrawAspect="Content" ObjectID="_1679210108" r:id="rId279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D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740" w:dyaOrig="720" w14:anchorId="174EC9EB">
          <v:shape id="_x0000_i1161" type="#_x0000_t75" style="width:37.5pt;height:36.75pt" o:ole="">
            <v:imagedata r:id="rId280" o:title=""/>
          </v:shape>
          <o:OLEObject Type="Embed" ProgID="Equation.DSMT4" ShapeID="_x0000_i1161" DrawAspect="Content" ObjectID="_1679210109" r:id="rId281"/>
        </w:object>
      </w:r>
    </w:p>
    <w:p w14:paraId="22BCD7BB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val="pt-BR"/>
        </w:rPr>
      </w:pPr>
    </w:p>
    <w:p w14:paraId="2A59C8E8" w14:textId="5BC19AD0" w:rsidR="003C4172" w:rsidRPr="00DB5282" w:rsidRDefault="003C4172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6. [2]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Tập nghiệm của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859" w:dyaOrig="620" w14:anchorId="59A09AA3">
          <v:shape id="_x0000_i1162" type="#_x0000_t75" style="width:43.5pt;height:31.5pt" o:ole="">
            <v:imagedata r:id="rId282" o:title=""/>
          </v:shape>
          <o:OLEObject Type="Embed" ProgID="Equation.DSMT4" ShapeID="_x0000_i1162" DrawAspect="Content" ObjectID="_1679210110" r:id="rId283"/>
        </w:objec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là</w:t>
      </w:r>
    </w:p>
    <w:p w14:paraId="517D3423" w14:textId="07BD2A56" w:rsidR="003C4172" w:rsidRPr="00DB5282" w:rsidRDefault="003C417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39" w:dyaOrig="400" w14:anchorId="01593576">
          <v:shape id="_x0000_i1163" type="#_x0000_t75" style="width:31.5pt;height:20.25pt" o:ole="">
            <v:imagedata r:id="rId284" o:title=""/>
          </v:shape>
          <o:OLEObject Type="Embed" ProgID="Equation.DSMT4" ShapeID="_x0000_i1163" DrawAspect="Content" ObjectID="_1679210111" r:id="rId28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60" w:dyaOrig="400" w14:anchorId="5664A5F7">
          <v:shape id="_x0000_i1164" type="#_x0000_t75" style="width:33pt;height:20.25pt" o:ole="">
            <v:imagedata r:id="rId286" o:title=""/>
          </v:shape>
          <o:OLEObject Type="Embed" ProgID="Equation.DSMT4" ShapeID="_x0000_i1164" DrawAspect="Content" ObjectID="_1679210112" r:id="rId28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39" w:dyaOrig="400" w14:anchorId="6E3FD41D">
          <v:shape id="_x0000_i1165" type="#_x0000_t75" style="width:31.5pt;height:20.25pt" o:ole="">
            <v:imagedata r:id="rId288" o:title=""/>
          </v:shape>
          <o:OLEObject Type="Embed" ProgID="Equation.DSMT4" ShapeID="_x0000_i1165" DrawAspect="Content" ObjectID="_1679210113" r:id="rId28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60" w:dyaOrig="400" w14:anchorId="21B94A9B">
          <v:shape id="_x0000_i1166" type="#_x0000_t75" style="width:33pt;height:20.25pt" o:ole="">
            <v:imagedata r:id="rId290" o:title=""/>
          </v:shape>
          <o:OLEObject Type="Embed" ProgID="Equation.DSMT4" ShapeID="_x0000_i1166" DrawAspect="Content" ObjectID="_1679210114" r:id="rId29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F0DCA67" w14:textId="77777777" w:rsidR="00536072" w:rsidRPr="00DB5282" w:rsidRDefault="0053607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AB9F518" w14:textId="179A4318" w:rsidR="00536072" w:rsidRPr="00DB5282" w:rsidRDefault="00536072" w:rsidP="0053607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7</w:t>
      </w:r>
      <w:r w:rsidR="00FE237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711371F1">
          <v:shape id="_x0000_i1167" type="#_x0000_t75" style="width:26.25pt;height:15.75pt" o:ole="">
            <v:imagedata r:id="rId292" o:title=""/>
          </v:shape>
          <o:OLEObject Type="Embed" ProgID="Equation.DSMT4" ShapeID="_x0000_i1167" DrawAspect="Content" ObjectID="_1679210115" r:id="rId293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 điểm nào dưới đây thuộc miền nghiệm của hệ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1440" w:dyaOrig="720" w14:anchorId="12071939">
          <v:shape id="_x0000_i1168" type="#_x0000_t75" style="width:1in;height:36.75pt" o:ole="">
            <v:imagedata r:id="rId294" o:title=""/>
          </v:shape>
          <o:OLEObject Type="Embed" ProgID="Equation.DSMT4" ShapeID="_x0000_i1168" DrawAspect="Content" ObjectID="_1679210116" r:id="rId295"/>
        </w:object>
      </w:r>
    </w:p>
    <w:p w14:paraId="57EC1C70" w14:textId="5B994ED8" w:rsidR="000830F1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940" w:dyaOrig="400" w14:anchorId="355F5E20">
          <v:shape id="_x0000_i1169" type="#_x0000_t75" style="width:46.5pt;height:20.25pt" o:ole="">
            <v:imagedata r:id="rId296" o:title=""/>
          </v:shape>
          <o:OLEObject Type="Embed" ProgID="Equation.DSMT4" ShapeID="_x0000_i1169" DrawAspect="Content" ObjectID="_1679210117" r:id="rId297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B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80" w:dyaOrig="400" w14:anchorId="26AAB0DE">
          <v:shape id="_x0000_i1170" type="#_x0000_t75" style="width:39.75pt;height:20.25pt" o:ole="">
            <v:imagedata r:id="rId298" o:title=""/>
          </v:shape>
          <o:OLEObject Type="Embed" ProgID="Equation.DSMT4" ShapeID="_x0000_i1170" DrawAspect="Content" ObjectID="_1679210118" r:id="rId299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980" w:dyaOrig="400" w14:anchorId="7D4FF3CF">
          <v:shape id="_x0000_i1171" type="#_x0000_t75" style="width:49.5pt;height:20.25pt" o:ole="">
            <v:imagedata r:id="rId300" o:title=""/>
          </v:shape>
          <o:OLEObject Type="Embed" ProgID="Equation.DSMT4" ShapeID="_x0000_i1171" DrawAspect="Content" ObjectID="_1679210119" r:id="rId301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D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800" w:dyaOrig="400" w14:anchorId="7F49511E">
          <v:shape id="_x0000_i1172" type="#_x0000_t75" style="width:39.75pt;height:20.25pt" o:ole="">
            <v:imagedata r:id="rId302" o:title=""/>
          </v:shape>
          <o:OLEObject Type="Embed" ProgID="Equation.DSMT4" ShapeID="_x0000_i1172" DrawAspect="Content" ObjectID="_1679210120" r:id="rId303"/>
        </w:object>
      </w:r>
    </w:p>
    <w:p w14:paraId="2372AB62" w14:textId="77777777" w:rsidR="00536072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63D9470" w14:textId="14552C19" w:rsidR="003C4172" w:rsidRPr="00DB5282" w:rsidRDefault="003C417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8. [2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Tập nghiệm của bất phương trình: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1120" w:dyaOrig="320" w14:anchorId="227FA913">
          <v:shape id="_x0000_i1173" type="#_x0000_t75" style="width:55.5pt;height:16.5pt" o:ole="">
            <v:imagedata r:id="rId304" o:title=""/>
          </v:shape>
          <o:OLEObject Type="Embed" ProgID="Equation.DSMT4" ShapeID="_x0000_i1173" DrawAspect="Content" ObjectID="_1679210121" r:id="rId30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</w:t>
      </w:r>
    </w:p>
    <w:p w14:paraId="637486BE" w14:textId="180BCB88" w:rsidR="003C4172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           </w:t>
      </w:r>
      <w:r w:rsidR="00F1359E"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   </w:t>
      </w:r>
      <w:r w:rsidR="003C4172"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60" w:dyaOrig="400" w14:anchorId="1685F43A">
          <v:shape id="_x0000_i1174" type="#_x0000_t75" style="width:38.25pt;height:20.25pt" o:ole="">
            <v:imagedata r:id="rId306" o:title=""/>
          </v:shape>
          <o:OLEObject Type="Embed" ProgID="Equation.DSMT4" ShapeID="_x0000_i1174" DrawAspect="Content" ObjectID="_1679210122" r:id="rId30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               </w:t>
      </w:r>
      <w:r w:rsidR="00DB6A91" w:rsidRPr="00DB5282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00" w:dyaOrig="400" w14:anchorId="2BF722FF">
          <v:shape id="_x0000_i1175" type="#_x0000_t75" style="width:34.5pt;height:20.25pt" o:ole="">
            <v:imagedata r:id="rId308" o:title=""/>
          </v:shape>
          <o:OLEObject Type="Embed" ProgID="Equation.DSMT4" ShapeID="_x0000_i1175" DrawAspect="Content" ObjectID="_1679210123" r:id="rId309"/>
        </w:object>
      </w:r>
      <w:r w:rsidR="003C417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             </w:t>
      </w:r>
      <w:r w:rsidR="00F1359E"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="003C4172" w:rsidRPr="00DB5282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60" w14:anchorId="430666E1">
          <v:shape id="_x0000_i1176" type="#_x0000_t75" style="width:13.5pt;height:13.5pt" o:ole="">
            <v:imagedata r:id="rId310" o:title=""/>
          </v:shape>
          <o:OLEObject Type="Embed" ProgID="Equation.DSMT4" ShapeID="_x0000_i1176" DrawAspect="Content" ObjectID="_1679210124" r:id="rId31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   </w:t>
      </w:r>
      <w:r w:rsidR="00DB6A91" w:rsidRPr="00DB5282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60" w:dyaOrig="400" w14:anchorId="67A5A233">
          <v:shape id="_x0000_i1177" type="#_x0000_t75" style="width:38.25pt;height:20.25pt" o:ole="">
            <v:imagedata r:id="rId312" o:title=""/>
          </v:shape>
          <o:OLEObject Type="Embed" ProgID="Equation.DSMT4" ShapeID="_x0000_i1177" DrawAspect="Content" ObjectID="_1679210125" r:id="rId313"/>
        </w:object>
      </w:r>
      <w:r w:rsidR="003C4172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78BE7E4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499B96F" w14:textId="7FBFE4B1" w:rsidR="002C59DF" w:rsidRPr="00DB5282" w:rsidRDefault="003C417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9. [2]</w:t>
      </w:r>
      <w:r w:rsidR="002C59DF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r w:rsidR="002C59DF" w:rsidRPr="00DB5282">
        <w:rPr>
          <w:rFonts w:ascii="Times New Roman" w:eastAsia="Calibri" w:hAnsi="Times New Roman" w:cs="Times New Roman"/>
          <w:sz w:val="28"/>
          <w:szCs w:val="28"/>
        </w:rPr>
        <w:t xml:space="preserve">Cho hàm số </w:t>
      </w:r>
      <w:r w:rsidR="002C59DF" w:rsidRPr="00DB5282">
        <w:rPr>
          <w:rFonts w:ascii="Times New Roman" w:hAnsi="Times New Roman" w:cs="Times New Roman"/>
          <w:position w:val="-14"/>
          <w:sz w:val="28"/>
          <w:szCs w:val="28"/>
        </w:rPr>
        <w:object w:dxaOrig="2299" w:dyaOrig="400" w14:anchorId="4F1C05A8">
          <v:shape id="_x0000_i1178" type="#_x0000_t75" style="width:115.5pt;height:20.25pt" o:ole="">
            <v:imagedata r:id="rId314" o:title=""/>
          </v:shape>
          <o:OLEObject Type="Embed" ProgID="Equation.DSMT4" ShapeID="_x0000_i1178" DrawAspect="Content" ObjectID="_1679210126" r:id="rId315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có đồ thị như hình vẽ. Đặt </w:t>
      </w:r>
      <w:r w:rsidR="002C59DF" w:rsidRPr="00DB5282">
        <w:rPr>
          <w:rFonts w:ascii="Times New Roman" w:hAnsi="Times New Roman" w:cs="Times New Roman"/>
          <w:position w:val="-6"/>
          <w:sz w:val="28"/>
          <w:szCs w:val="28"/>
        </w:rPr>
        <w:object w:dxaOrig="1260" w:dyaOrig="320" w14:anchorId="0111E92F">
          <v:shape id="_x0000_i1179" type="#_x0000_t75" style="width:63pt;height:16.5pt" o:ole="">
            <v:imagedata r:id="rId316" o:title=""/>
          </v:shape>
          <o:OLEObject Type="Embed" ProgID="Equation.DSMT4" ShapeID="_x0000_i1179" DrawAspect="Content" ObjectID="_1679210127" r:id="rId317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tìm dấu của </w:t>
      </w:r>
      <w:r w:rsidR="002C59DF"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72B59D0">
          <v:shape id="_x0000_i1180" type="#_x0000_t75" style="width:9.75pt;height:10.5pt" o:ole="">
            <v:imagedata r:id="rId318" o:title=""/>
          </v:shape>
          <o:OLEObject Type="Embed" ProgID="Equation.DSMT4" ShapeID="_x0000_i1180" DrawAspect="Content" ObjectID="_1679210128" r:id="rId319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à </w:t>
      </w:r>
      <w:r w:rsidR="002C59DF" w:rsidRPr="00DB528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45213AB5">
          <v:shape id="_x0000_i1181" type="#_x0000_t75" style="width:10.5pt;height:13.5pt" o:ole="">
            <v:imagedata r:id="rId320" o:title=""/>
          </v:shape>
          <o:OLEObject Type="Embed" ProgID="Equation.DSMT4" ShapeID="_x0000_i1181" DrawAspect="Content" ObjectID="_1679210129" r:id="rId321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686B9390" w14:textId="77777777" w:rsidR="002C59DF" w:rsidRPr="00DB5282" w:rsidRDefault="00037A19" w:rsidP="002E34F0">
      <w:pPr>
        <w:tabs>
          <w:tab w:val="left" w:pos="960"/>
        </w:tabs>
        <w:spacing w:after="0" w:line="240" w:lineRule="auto"/>
        <w:ind w:left="960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</w:r>
      <w:r>
        <w:rPr>
          <w:rFonts w:ascii="Times New Roman" w:eastAsia="Calibri" w:hAnsi="Times New Roman" w:cs="Times New Roman"/>
          <w:sz w:val="28"/>
          <w:szCs w:val="28"/>
        </w:rPr>
        <w:pict w14:anchorId="26D6154C">
          <v:group id="_x0000_s1268" style="width:147.4pt;height:96.4pt;mso-position-horizontal-relative:char;mso-position-vertical-relative:line" coordorigin="6120,1080" coordsize="2948,1928">
            <v:group id="_x0000_s1269" style="position:absolute;left:6120;top:1080;width:2160;height:1928" coordorigin="4680,1564" coordsize="2160,1928">
              <v:line id="_x0000_s1270" style="position:absolute" from="5196,1620" to="5196,3492" strokeweight="1.25pt">
                <v:stroke startarrow="classic" startarrowwidth="narrow"/>
              </v:line>
              <v:line id="_x0000_s1271" style="position:absolute" from="4680,2976" to="6840,2976" strokeweight="1.25pt">
                <v:stroke endarrow="classic" endarrowwidth="narrow"/>
              </v:line>
              <v:shape id="_x0000_s1272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273" style="position:absolute;left:5169;top:2943;width:57;height:57" fillcolor="red">
                <v:textbox style="mso-next-textbox:#_x0000_s1273">
                  <w:txbxContent>
                    <w:p w14:paraId="20FBE70B" w14:textId="77777777" w:rsidR="00F7144F" w:rsidRDefault="00F7144F" w:rsidP="002C59DF"/>
                  </w:txbxContent>
                </v:textbox>
              </v:oval>
              <v:shape id="_x0000_s1274" type="#_x0000_t75" style="position:absolute;left:4960;top:2972;width:240;height:278">
                <v:imagedata r:id="rId322" o:title=""/>
              </v:shape>
              <v:shape id="_x0000_s1275" type="#_x0000_t75" style="position:absolute;left:6628;top:2976;width:200;height:219">
                <v:imagedata r:id="rId323" o:title=""/>
              </v:shape>
              <v:shape id="_x0000_s1276" type="#_x0000_t75" style="position:absolute;left:5224;top:1564;width:220;height:259">
                <v:imagedata r:id="rId324" o:title=""/>
              </v:shape>
              <v:shape id="_x0000_s1277" type="#_x0000_t75" style="position:absolute;left:5000;top:2104;width:200;height:259">
                <v:imagedata r:id="rId325" o:title=""/>
              </v:shape>
              <v:shape id="_x0000_s1278" type="#_x0000_t75" style="position:absolute;left:6204;top:2968;width:200;height:259">
                <v:imagedata r:id="rId325" o:title=""/>
              </v:shape>
              <v:shape id="_x0000_s1279" type="#_x0000_t75" style="position:absolute;left:5377;top:2968;width:139;height:259">
                <v:imagedata r:id="rId326" o:title=""/>
              </v:shape>
            </v:group>
            <v:shape id="_x0000_s1280" type="#_x0000_t75" style="position:absolute;left:8100;top:1080;width:968;height:398">
              <v:imagedata r:id="rId327" o:title=""/>
            </v:shape>
            <w10:wrap type="none"/>
            <w10:anchorlock/>
          </v:group>
          <o:OLEObject Type="Embed" ProgID="Equation.DSMT4" ShapeID="_x0000_s1274" DrawAspect="Content" ObjectID="_1679210231" r:id="rId328"/>
          <o:OLEObject Type="Embed" ProgID="Equation.DSMT4" ShapeID="_x0000_s1275" DrawAspect="Content" ObjectID="_1679210232" r:id="rId329"/>
          <o:OLEObject Type="Embed" ProgID="Equation.DSMT4" ShapeID="_x0000_s1276" DrawAspect="Content" ObjectID="_1679210233" r:id="rId330"/>
          <o:OLEObject Type="Embed" ProgID="Equation.DSMT4" ShapeID="_x0000_s1277" DrawAspect="Content" ObjectID="_1679210234" r:id="rId331"/>
          <o:OLEObject Type="Embed" ProgID="Equation.DSMT4" ShapeID="_x0000_s1278" DrawAspect="Content" ObjectID="_1679210235" r:id="rId332"/>
          <o:OLEObject Type="Embed" ProgID="Equation.DSMT4" ShapeID="_x0000_s1279" DrawAspect="Content" ObjectID="_1679210236" r:id="rId333"/>
          <o:OLEObject Type="Embed" ProgID="Equation.DSMT4" ShapeID="_x0000_s1280" DrawAspect="Content" ObjectID="_1679210237" r:id="rId334"/>
        </w:pict>
      </w:r>
    </w:p>
    <w:p w14:paraId="0208FD04" w14:textId="41ACDD40" w:rsidR="002C59DF" w:rsidRPr="00DB5282" w:rsidRDefault="002C59DF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7DFBD72D">
          <v:shape id="_x0000_i1182" type="#_x0000_t75" style="width:28.5pt;height:13.5pt" o:ole="">
            <v:imagedata r:id="rId335" o:title=""/>
          </v:shape>
          <o:OLEObject Type="Embed" ProgID="Equation.DSMT4" ShapeID="_x0000_i1182" DrawAspect="Content" ObjectID="_1679210130" r:id="rId336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417ADFFE">
          <v:shape id="_x0000_i1183" type="#_x0000_t75" style="width:28.5pt;height:13.5pt" o:ole="">
            <v:imagedata r:id="rId337" o:title=""/>
          </v:shape>
          <o:OLEObject Type="Embed" ProgID="Equation.DSMT4" ShapeID="_x0000_i1183" DrawAspect="Content" ObjectID="_1679210131" r:id="rId33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21EFFCD9">
          <v:shape id="_x0000_i1184" type="#_x0000_t75" style="width:28.5pt;height:13.5pt" o:ole="">
            <v:imagedata r:id="rId339" o:title=""/>
          </v:shape>
          <o:OLEObject Type="Embed" ProgID="Equation.DSMT4" ShapeID="_x0000_i1184" DrawAspect="Content" ObjectID="_1679210132" r:id="rId340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0EC3E80D">
          <v:shape id="_x0000_i1185" type="#_x0000_t75" style="width:28.5pt;height:13.5pt" o:ole="">
            <v:imagedata r:id="rId341" o:title=""/>
          </v:shape>
          <o:OLEObject Type="Embed" ProgID="Equation.DSMT4" ShapeID="_x0000_i1185" DrawAspect="Content" ObjectID="_1679210133" r:id="rId34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0CA9FEB0">
          <v:shape id="_x0000_i1186" type="#_x0000_t75" style="width:28.5pt;height:13.5pt" o:ole="">
            <v:imagedata r:id="rId343" o:title=""/>
          </v:shape>
          <o:OLEObject Type="Embed" ProgID="Equation.DSMT4" ShapeID="_x0000_i1186" DrawAspect="Content" ObjectID="_1679210134" r:id="rId344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709C4FBF">
          <v:shape id="_x0000_i1187" type="#_x0000_t75" style="width:28.5pt;height:13.5pt" o:ole="">
            <v:imagedata r:id="rId345" o:title=""/>
          </v:shape>
          <o:OLEObject Type="Embed" ProgID="Equation.DSMT4" ShapeID="_x0000_i1187" DrawAspect="Content" ObjectID="_1679210135" r:id="rId34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37AC39DD">
          <v:shape id="_x0000_i1188" type="#_x0000_t75" style="width:28.5pt;height:13.5pt" o:ole="">
            <v:imagedata r:id="rId347" o:title=""/>
          </v:shape>
          <o:OLEObject Type="Embed" ProgID="Equation.DSMT4" ShapeID="_x0000_i1188" DrawAspect="Content" ObjectID="_1679210136" r:id="rId348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40" w:dyaOrig="320" w14:anchorId="6534A747">
          <v:shape id="_x0000_i1189" type="#_x0000_t75" style="width:37.5pt;height:16.5pt" o:ole="">
            <v:imagedata r:id="rId349" o:title=""/>
          </v:shape>
          <o:OLEObject Type="Embed" ProgID="Equation.DSMT4" ShapeID="_x0000_i1189" DrawAspect="Content" ObjectID="_1679210137" r:id="rId35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FB0C28F" w14:textId="77777777" w:rsidR="000830F1" w:rsidRPr="00DB5282" w:rsidRDefault="000830F1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</w:p>
    <w:p w14:paraId="637B4C0B" w14:textId="61506FF4" w:rsidR="00B85285" w:rsidRPr="00DB5282" w:rsidRDefault="003C4172" w:rsidP="002E34F0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0. [2]</w:t>
      </w:r>
      <w:r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B85285" w:rsidRPr="00DB5282">
        <w:rPr>
          <w:rFonts w:ascii="Times New Roman" w:eastAsia="Arial" w:hAnsi="Times New Roman" w:cs="Times New Roman"/>
          <w:sz w:val="28"/>
          <w:szCs w:val="28"/>
        </w:rPr>
        <w:t xml:space="preserve">Số nghiệm nguyên của bất phương trình </w:t>
      </w:r>
      <w:r w:rsidR="007F3D7B" w:rsidRPr="00DB5282">
        <w:rPr>
          <w:rFonts w:ascii="Times New Roman" w:hAnsi="Times New Roman" w:cs="Times New Roman"/>
          <w:position w:val="-6"/>
          <w:sz w:val="28"/>
          <w:szCs w:val="28"/>
        </w:rPr>
        <w:object w:dxaOrig="1640" w:dyaOrig="320" w14:anchorId="380D88CC">
          <v:shape id="_x0000_i1190" type="#_x0000_t75" style="width:84.75pt;height:16.5pt" o:ole="">
            <v:imagedata r:id="rId351" o:title=""/>
          </v:shape>
          <o:OLEObject Type="Embed" ProgID="Equation.DSMT4" ShapeID="_x0000_i1190" DrawAspect="Content" ObjectID="_1679210138" r:id="rId352"/>
        </w:object>
      </w:r>
      <w:r w:rsidR="00B85285" w:rsidRPr="00DB5282">
        <w:rPr>
          <w:rFonts w:ascii="Times New Roman" w:eastAsia="Arial" w:hAnsi="Times New Roman" w:cs="Times New Roman"/>
          <w:sz w:val="28"/>
          <w:szCs w:val="28"/>
        </w:rPr>
        <w:t xml:space="preserve"> là</w:t>
      </w:r>
    </w:p>
    <w:p w14:paraId="0C212A73" w14:textId="5B24A76A" w:rsidR="00B85285" w:rsidRPr="00DB5282" w:rsidRDefault="00B85285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7A45CD20">
          <v:shape id="_x0000_i1191" type="#_x0000_t75" style="width:9.75pt;height:13.5pt" o:ole="">
            <v:imagedata r:id="rId353" o:title=""/>
          </v:shape>
          <o:OLEObject Type="Embed" ProgID="Equation.DSMT4" ShapeID="_x0000_i1191" DrawAspect="Content" ObjectID="_1679210139" r:id="rId35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62DB4EB7">
          <v:shape id="_x0000_i1192" type="#_x0000_t75" style="width:8.25pt;height:13.5pt" o:ole="">
            <v:imagedata r:id="rId355" o:title=""/>
          </v:shape>
          <o:OLEObject Type="Embed" ProgID="Equation.DSMT4" ShapeID="_x0000_i1192" DrawAspect="Content" ObjectID="_1679210140" r:id="rId35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1267B9B2">
          <v:shape id="_x0000_i1193" type="#_x0000_t75" style="width:8.25pt;height:13.5pt" o:ole="">
            <v:imagedata r:id="rId357" o:title=""/>
          </v:shape>
          <o:OLEObject Type="Embed" ProgID="Equation.DSMT4" ShapeID="_x0000_i1193" DrawAspect="Content" ObjectID="_1679210141" r:id="rId35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304B94C4">
          <v:shape id="_x0000_i1194" type="#_x0000_t75" style="width:9.75pt;height:13.5pt" o:ole="">
            <v:imagedata r:id="rId359" o:title=""/>
          </v:shape>
          <o:OLEObject Type="Embed" ProgID="Equation.DSMT4" ShapeID="_x0000_i1194" DrawAspect="Content" ObjectID="_1679210142" r:id="rId36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76194" w14:textId="77777777" w:rsidR="000830F1" w:rsidRPr="00DB5282" w:rsidRDefault="000830F1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B76881A" w14:textId="05F8E248" w:rsidR="00610BEC" w:rsidRPr="00DB5282" w:rsidRDefault="00610BEC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1. [2]</w:t>
      </w:r>
      <w:r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>Cho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tam giác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F65F223">
          <v:shape id="_x0000_i1195" type="#_x0000_t75" style="width:28.5pt;height:13.5pt" o:ole="">
            <v:imagedata r:id="rId361" o:title=""/>
          </v:shape>
          <o:OLEObject Type="Embed" ProgID="Equation.DSMT4" ShapeID="_x0000_i1195" DrawAspect="Content" ObjectID="_1679210143" r:id="rId362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7506EE18">
          <v:shape id="_x0000_i1196" type="#_x0000_t75" style="width:37.5pt;height:13.5pt" o:ole="">
            <v:imagedata r:id="rId363" o:title=""/>
          </v:shape>
          <o:OLEObject Type="Embed" ProgID="Equation.DSMT4" ShapeID="_x0000_i1196" DrawAspect="Content" ObjectID="_1679210144" r:id="rId364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25E91691">
          <v:shape id="_x0000_i1197" type="#_x0000_t75" style="width:43.5pt;height:13.5pt" o:ole="">
            <v:imagedata r:id="rId365" o:title=""/>
          </v:shape>
          <o:OLEObject Type="Embed" ProgID="Equation.DSMT4" ShapeID="_x0000_i1197" DrawAspect="Content" ObjectID="_1679210145" r:id="rId366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7A137849">
          <v:shape id="_x0000_i1198" type="#_x0000_t75" style="width:43.5pt;height:13.5pt" o:ole="">
            <v:imagedata r:id="rId367" o:title=""/>
          </v:shape>
          <o:OLEObject Type="Embed" ProgID="Equation.DSMT4" ShapeID="_x0000_i1198" DrawAspect="Content" ObjectID="_1679210146" r:id="rId368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. Khi đó đường trung tuyến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57FA90E3">
          <v:shape id="_x0000_i1199" type="#_x0000_t75" style="width:23.25pt;height:13.5pt" o:ole="">
            <v:imagedata r:id="rId369" o:title=""/>
          </v:shape>
          <o:OLEObject Type="Embed" ProgID="Equation.DSMT4" ShapeID="_x0000_i1199" DrawAspect="Content" ObjectID="_1679210147" r:id="rId370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của tam giác có độ dài bằng bao nhiêu?</w:t>
      </w:r>
    </w:p>
    <w:p w14:paraId="0D5041BD" w14:textId="6FA73CF6" w:rsidR="00610BEC" w:rsidRPr="00DB5282" w:rsidRDefault="00610BEC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279" w14:anchorId="429544C8">
          <v:shape id="_x0000_i1200" type="#_x0000_t75" style="width:8.25pt;height:13.5pt" o:ole="">
            <v:imagedata r:id="rId371" o:title=""/>
          </v:shape>
          <o:OLEObject Type="Embed" ProgID="Equation.DSMT4" ShapeID="_x0000_i1200" DrawAspect="Content" ObjectID="_1679210148" r:id="rId372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79" w:dyaOrig="279" w14:anchorId="737C9135">
          <v:shape id="_x0000_i1201" type="#_x0000_t75" style="width:13.5pt;height:13.5pt" o:ole="">
            <v:imagedata r:id="rId373" o:title=""/>
          </v:shape>
          <o:OLEObject Type="Embed" ProgID="Equation.DSMT4" ShapeID="_x0000_i1201" DrawAspect="Content" ObjectID="_1679210149" r:id="rId374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80" w:dyaOrig="320" w14:anchorId="0CDB9552">
          <v:shape id="_x0000_i1202" type="#_x0000_t75" style="width:18.75pt;height:16.5pt" o:ole="">
            <v:imagedata r:id="rId375" o:title=""/>
          </v:shape>
          <o:OLEObject Type="Embed" ProgID="Equation.DSMT4" ShapeID="_x0000_i1202" DrawAspect="Content" ObjectID="_1679210150" r:id="rId376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279" w14:anchorId="5EFC1007">
          <v:shape id="_x0000_i1203" type="#_x0000_t75" style="width:8.25pt;height:13.5pt" o:ole="">
            <v:imagedata r:id="rId377" o:title=""/>
          </v:shape>
          <o:OLEObject Type="Embed" ProgID="Equation.DSMT4" ShapeID="_x0000_i1203" DrawAspect="Content" ObjectID="_1679210151" r:id="rId378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14:paraId="7DDA8D2B" w14:textId="77777777" w:rsidR="000830F1" w:rsidRPr="00DB5282" w:rsidRDefault="000830F1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14:paraId="016FAF77" w14:textId="7BBCDF90" w:rsidR="00610BEC" w:rsidRPr="00DB5282" w:rsidRDefault="00610BEC" w:rsidP="002E34F0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2. [2]</w:t>
      </w:r>
      <w:r w:rsidR="00CF2A9B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Cho tam giác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07CC6C0">
          <v:shape id="_x0000_i1204" type="#_x0000_t75" style="width:27.75pt;height:14.25pt" o:ole="">
            <v:imagedata r:id="rId379" o:title=""/>
          </v:shape>
          <o:OLEObject Type="Embed" ProgID="Equation.DSMT4" ShapeID="_x0000_i1204" DrawAspect="Content" ObjectID="_1679210152" r:id="rId38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có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DE15F5D">
          <v:shape id="_x0000_i1205" type="#_x0000_t75" style="width:27.75pt;height:14.25pt" o:ole="">
            <v:imagedata r:id="rId381" o:title=""/>
          </v:shape>
          <o:OLEObject Type="Embed" ProgID="Equation.DSMT4" ShapeID="_x0000_i1205" DrawAspect="Content" ObjectID="_1679210153" r:id="rId38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720" w:dyaOrig="360" w14:anchorId="6A1429B0">
          <v:shape id="_x0000_i1206" type="#_x0000_t75" style="width:36.75pt;height:18pt" o:ole="">
            <v:imagedata r:id="rId383" o:title=""/>
          </v:shape>
          <o:OLEObject Type="Embed" ProgID="Equation.DSMT4" ShapeID="_x0000_i1206" DrawAspect="Content" ObjectID="_1679210154" r:id="rId38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999" w:dyaOrig="360" w14:anchorId="22902C1E">
          <v:shape id="_x0000_i1207" type="#_x0000_t75" style="width:49.5pt;height:18pt" o:ole="">
            <v:imagedata r:id="rId385" o:title=""/>
          </v:shape>
          <o:OLEObject Type="Embed" ProgID="Equation.DSMT4" ShapeID="_x0000_i1207" DrawAspect="Content" ObjectID="_1679210155" r:id="rId38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Góc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40" w:dyaOrig="340" w14:anchorId="0FF932F3">
          <v:shape id="_x0000_i1208" type="#_x0000_t75" style="width:12.75pt;height:17.25pt" o:ole="">
            <v:imagedata r:id="rId387" o:title=""/>
          </v:shape>
          <o:OLEObject Type="Embed" ProgID="Equation.DSMT4" ShapeID="_x0000_i1208" DrawAspect="Content" ObjectID="_1679210156" r:id="rId38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 </w:t>
      </w:r>
    </w:p>
    <w:p w14:paraId="34AB1A5C" w14:textId="4466A8BA" w:rsidR="00610BEC" w:rsidRPr="00DB5282" w:rsidRDefault="00610BEC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662442A8">
          <v:shape id="_x0000_i1209" type="#_x0000_t75" style="width:20.25pt;height:14.25pt" o:ole="">
            <v:imagedata r:id="rId389" o:title=""/>
          </v:shape>
          <o:OLEObject Type="Embed" ProgID="Equation.DSMT4" ShapeID="_x0000_i1209" DrawAspect="Content" ObjectID="_1679210157" r:id="rId39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181E1195">
          <v:shape id="_x0000_i1210" type="#_x0000_t75" style="width:20.25pt;height:14.25pt" o:ole="">
            <v:imagedata r:id="rId391" o:title=""/>
          </v:shape>
          <o:OLEObject Type="Embed" ProgID="Equation.DSMT4" ShapeID="_x0000_i1210" DrawAspect="Content" ObjectID="_1679210158" r:id="rId39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54953FD8">
          <v:shape id="_x0000_i1211" type="#_x0000_t75" style="width:20.25pt;height:14.25pt" o:ole="">
            <v:imagedata r:id="rId393" o:title=""/>
          </v:shape>
          <o:OLEObject Type="Embed" ProgID="Equation.DSMT4" ShapeID="_x0000_i1211" DrawAspect="Content" ObjectID="_1679210159" r:id="rId39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7CBF1C94">
          <v:shape id="_x0000_i1212" type="#_x0000_t75" style="width:20.25pt;height:14.25pt" o:ole="">
            <v:imagedata r:id="rId395" o:title=""/>
          </v:shape>
          <o:OLEObject Type="Embed" ProgID="Equation.DSMT4" ShapeID="_x0000_i1212" DrawAspect="Content" ObjectID="_1679210160" r:id="rId39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3163B605" w14:textId="77777777" w:rsidR="000830F1" w:rsidRPr="00DB5282" w:rsidRDefault="000830F1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</w:p>
    <w:p w14:paraId="0BE833F0" w14:textId="6DFA992D" w:rsidR="00644FB7" w:rsidRPr="00DB5282" w:rsidRDefault="00CF2A9B" w:rsidP="002E34F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3. 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Hai</w: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660" w:dyaOrig="360" w14:anchorId="3ED153B5">
          <v:shape id="_x0000_i1213" type="#_x0000_t75" style="width:85.5pt;height:18pt" o:ole="">
            <v:imagedata r:id="rId397" o:title=""/>
          </v:shape>
          <o:OLEObject Type="Embed" ProgID="Equation.DSMT4" ShapeID="_x0000_i1213" DrawAspect="Content" ObjectID="_1679210161" r:id="rId398"/>
        </w:objec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và</w: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840" w:dyaOrig="360" w14:anchorId="7F8518CC">
          <v:shape id="_x0000_i1214" type="#_x0000_t75" style="width:94.5pt;height:18pt" o:ole="">
            <v:imagedata r:id="rId399" o:title=""/>
          </v:shape>
          <o:OLEObject Type="Embed" ProgID="Equation.DSMT4" ShapeID="_x0000_i1214" DrawAspect="Content" ObjectID="_1679210162" r:id="rId400"/>
        </w:object>
      </w:r>
      <w:r w:rsidR="00DC66B9" w:rsidRPr="00DB5282">
        <w:rPr>
          <w:rFonts w:ascii="Times New Roman" w:hAnsi="Times New Roman" w:cs="Times New Roman"/>
          <w:sz w:val="28"/>
          <w:szCs w:val="28"/>
        </w:rPr>
        <w:t>:</w:t>
      </w:r>
    </w:p>
    <w:p w14:paraId="661D35A2" w14:textId="594ABE79" w:rsidR="00644FB7" w:rsidRPr="00DB5282" w:rsidRDefault="00644FB7" w:rsidP="002E34F0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Cắt nhau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DC66B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Vuông góc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</w:t>
      </w:r>
      <w:r w:rsidRPr="00DB5282">
        <w:rPr>
          <w:rFonts w:ascii="Times New Roman" w:hAnsi="Times New Roman" w:cs="Times New Roman"/>
          <w:b/>
          <w:sz w:val="28"/>
          <w:szCs w:val="28"/>
        </w:rPr>
        <w:t>C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Trùng nhau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Song song</w:t>
      </w:r>
    </w:p>
    <w:p w14:paraId="237A0DF0" w14:textId="77777777" w:rsidR="000830F1" w:rsidRPr="00DB5282" w:rsidRDefault="000830F1" w:rsidP="002E34F0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E43A480" w14:textId="7D8961E4" w:rsidR="000C11BF" w:rsidRPr="00DB5282" w:rsidRDefault="00DB6A9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34. </w:t>
      </w:r>
      <w:r w:rsidR="00CF2A9B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0AFBB7A">
          <v:shape id="_x0000_i1215" type="#_x0000_t75" style="width:26.25pt;height:15.75pt" o:ole="">
            <v:imagedata r:id="rId401" o:title=""/>
          </v:shape>
          <o:OLEObject Type="Embed" ProgID="Equation.DSMT4" ShapeID="_x0000_i1215" DrawAspect="Content" ObjectID="_1679210163" r:id="rId402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cho điểm </w:t>
      </w:r>
      <w:r w:rsidR="007F3D7B" w:rsidRPr="00DB5282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6E3E8A7B">
          <v:shape id="_x0000_i1216" type="#_x0000_t75" style="width:39pt;height:21pt" o:ole="">
            <v:imagedata r:id="rId403" o:title=""/>
          </v:shape>
          <o:OLEObject Type="Embed" ProgID="Equation.DSMT4" ShapeID="_x0000_i1216" DrawAspect="Content" ObjectID="_1679210164" r:id="rId404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và đường thẳng </w:t>
      </w:r>
      <w:r w:rsidR="007F3D7B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780" w:dyaOrig="320" w14:anchorId="607C7AEB">
          <v:shape id="_x0000_i1217" type="#_x0000_t75" style="width:93pt;height:16.5pt" o:ole="">
            <v:imagedata r:id="rId405" o:title=""/>
          </v:shape>
          <o:OLEObject Type="Embed" ProgID="Equation.DSMT4" ShapeID="_x0000_i1217" DrawAspect="Content" ObjectID="_1679210165" r:id="rId406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Khoảng cách từ  </w:t>
      </w:r>
      <w:r w:rsidR="007F3D7B" w:rsidRPr="00DB5282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59A4A142">
          <v:shape id="_x0000_i1218" type="#_x0000_t75" style="width:17.25pt;height:13.5pt" o:ole="">
            <v:imagedata r:id="rId407" o:title=""/>
          </v:shape>
          <o:OLEObject Type="Embed" ProgID="Equation.DSMT4" ShapeID="_x0000_i1218" DrawAspect="Content" ObjectID="_1679210166" r:id="rId408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đ</w:t>
      </w:r>
      <w:r w:rsidR="007B39AB" w:rsidRPr="00DB5282">
        <w:rPr>
          <w:rFonts w:ascii="Times New Roman" w:hAnsi="Times New Roman" w:cs="Times New Roman"/>
          <w:sz w:val="28"/>
          <w:szCs w:val="28"/>
        </w:rPr>
        <w:t>ến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7F3D7B" w:rsidRPr="00DB5282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71597F2B">
          <v:shape id="_x0000_i1219" type="#_x0000_t75" style="width:11.25pt;height:15pt" o:ole="">
            <v:imagedata r:id="rId409" o:title=""/>
          </v:shape>
          <o:OLEObject Type="Embed" ProgID="Equation.DSMT4" ShapeID="_x0000_i1219" DrawAspect="Content" ObjectID="_1679210167" r:id="rId410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540A7573" w14:textId="1C756BD5" w:rsidR="000C11BF" w:rsidRPr="00DB5282" w:rsidRDefault="0003237F" w:rsidP="002E34F0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279" w:dyaOrig="620" w14:anchorId="00C239F9">
          <v:shape id="_x0000_i1220" type="#_x0000_t75" style="width:13.5pt;height:30.75pt" o:ole="">
            <v:imagedata r:id="rId411" o:title=""/>
          </v:shape>
          <o:OLEObject Type="Embed" ProgID="Equation.DSMT4" ShapeID="_x0000_i1220" DrawAspect="Content" ObjectID="_1679210168" r:id="rId412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420" w:dyaOrig="620" w14:anchorId="5498FEF4">
          <v:shape id="_x0000_i1221" type="#_x0000_t75" style="width:20.25pt;height:30.75pt" o:ole="">
            <v:imagedata r:id="rId413" o:title=""/>
          </v:shape>
          <o:OLEObject Type="Embed" ProgID="Equation.DSMT4" ShapeID="_x0000_i1221" DrawAspect="Content" ObjectID="_1679210169" r:id="rId414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279" w:dyaOrig="620" w14:anchorId="51CC9D1E">
          <v:shape id="_x0000_i1222" type="#_x0000_t75" style="width:13.5pt;height:30.75pt" o:ole="">
            <v:imagedata r:id="rId415" o:title=""/>
          </v:shape>
          <o:OLEObject Type="Embed" ProgID="Equation.DSMT4" ShapeID="_x0000_i1222" DrawAspect="Content" ObjectID="_1679210170" r:id="rId416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420" w:dyaOrig="620" w14:anchorId="0276FDD3">
          <v:shape id="_x0000_i1223" type="#_x0000_t75" style="width:20.25pt;height:30.75pt" o:ole="">
            <v:imagedata r:id="rId417" o:title=""/>
          </v:shape>
          <o:OLEObject Type="Embed" ProgID="Equation.DSMT4" ShapeID="_x0000_i1223" DrawAspect="Content" ObjectID="_1679210171" r:id="rId418"/>
        </w:object>
      </w:r>
    </w:p>
    <w:p w14:paraId="5FB69455" w14:textId="77777777" w:rsidR="000830F1" w:rsidRPr="00DB5282" w:rsidRDefault="000830F1" w:rsidP="002E34F0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48AA66" w14:textId="37D60603" w:rsidR="000C11BF" w:rsidRPr="00DB5282" w:rsidRDefault="00CF2A9B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5. 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7F3D7B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77F3795E">
          <v:shape id="_x0000_i1224" type="#_x0000_t75" style="width:28.5pt;height:16.5pt" o:ole="">
            <v:imagedata r:id="rId419" o:title=""/>
          </v:shape>
          <o:OLEObject Type="Embed" ProgID="Equation.DSMT4" ShapeID="_x0000_i1224" DrawAspect="Content" ObjectID="_1679210172" r:id="rId420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1F3D23BF">
          <v:shape id="_x0000_i1225" type="#_x0000_t75" style="width:82.5pt;height:18pt" o:ole="">
            <v:imagedata r:id="rId421" o:title=""/>
          </v:shape>
          <o:OLEObject Type="Embed" ProgID="Equation.DSMT4" ShapeID="_x0000_i1225" DrawAspect="Content" ObjectID="_1679210173" r:id="rId422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và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458BF7D6">
          <v:shape id="_x0000_i1226" type="#_x0000_t75" style="width:74.25pt;height:18pt" o:ole="">
            <v:imagedata r:id="rId423" o:title=""/>
          </v:shape>
          <o:OLEObject Type="Embed" ProgID="Equation.DSMT4" ShapeID="_x0000_i1226" DrawAspect="Content" ObjectID="_1679210174" r:id="rId424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Góc giữa hai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15697DB3">
          <v:shape id="_x0000_i1227" type="#_x0000_t75" style="width:14.25pt;height:19.5pt" o:ole="">
            <v:imagedata r:id="rId425" o:title=""/>
          </v:shape>
          <o:OLEObject Type="Embed" ProgID="Equation.DSMT4" ShapeID="_x0000_i1227" DrawAspect="Content" ObjectID="_1679210175" r:id="rId426"/>
        </w:object>
      </w:r>
      <w:r w:rsidR="008F1D18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và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6B672048">
          <v:shape id="_x0000_i1228" type="#_x0000_t75" style="width:15pt;height:19.5pt" o:ole="">
            <v:imagedata r:id="rId427" o:title=""/>
          </v:shape>
          <o:OLEObject Type="Embed" ProgID="Equation.DSMT4" ShapeID="_x0000_i1228" DrawAspect="Content" ObjectID="_1679210176" r:id="rId428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4B334E4B" w14:textId="3C7299C2" w:rsidR="00810ABE" w:rsidRPr="00DB5282" w:rsidRDefault="00CF71B3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279" w14:anchorId="5119DC05">
          <v:shape id="_x0000_i1229" type="#_x0000_t75" style="width:24.75pt;height:14.25pt" o:ole="">
            <v:imagedata r:id="rId429" o:title=""/>
          </v:shape>
          <o:OLEObject Type="Embed" ProgID="Equation.DSMT4" ShapeID="_x0000_i1229" DrawAspect="Content" ObjectID="_1679210177" r:id="rId430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279" w14:anchorId="01624DFA">
          <v:shape id="_x0000_i1230" type="#_x0000_t75" style="width:24.75pt;height:14.25pt" o:ole="">
            <v:imagedata r:id="rId431" o:title=""/>
          </v:shape>
          <o:OLEObject Type="Embed" ProgID="Equation.DSMT4" ShapeID="_x0000_i1230" DrawAspect="Content" ObjectID="_1679210178" r:id="rId432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279" w14:anchorId="61167764">
          <v:shape id="_x0000_i1231" type="#_x0000_t75" style="width:24.75pt;height:14.25pt" o:ole="">
            <v:imagedata r:id="rId433" o:title=""/>
          </v:shape>
          <o:OLEObject Type="Embed" ProgID="Equation.DSMT4" ShapeID="_x0000_i1231" DrawAspect="Content" ObjectID="_1679210179" r:id="rId434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279" w14:anchorId="23A096B8">
          <v:shape id="_x0000_i1232" type="#_x0000_t75" style="width:24pt;height:14.25pt" o:ole="">
            <v:imagedata r:id="rId435" o:title=""/>
          </v:shape>
          <o:OLEObject Type="Embed" ProgID="Equation.DSMT4" ShapeID="_x0000_i1232" DrawAspect="Content" ObjectID="_1679210180" r:id="rId436"/>
        </w:object>
      </w:r>
    </w:p>
    <w:p w14:paraId="1EF12406" w14:textId="77777777" w:rsidR="000830F1" w:rsidRPr="002D724E" w:rsidRDefault="000830F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1F64A74" w14:textId="4BEA16CD" w:rsidR="00F452E2" w:rsidRPr="002D724E" w:rsidRDefault="00F452E2" w:rsidP="002E34F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B. TỰ LUẬN (4 câu – 3 điểm)</w:t>
      </w:r>
    </w:p>
    <w:p w14:paraId="64C370AE" w14:textId="1740A020" w:rsidR="0069211C" w:rsidRPr="002D724E" w:rsidRDefault="0069211C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Câu 1</w:t>
      </w:r>
      <w:r w:rsidR="00997E07">
        <w:rPr>
          <w:rFonts w:ascii="Times New Roman" w:hAnsi="Times New Roman" w:cs="Times New Roman"/>
          <w:b/>
          <w:sz w:val="28"/>
          <w:szCs w:val="28"/>
        </w:rPr>
        <w:t>(1 điểm)</w:t>
      </w:r>
      <w:r w:rsidRPr="002D724E">
        <w:rPr>
          <w:rFonts w:ascii="Times New Roman" w:hAnsi="Times New Roman" w:cs="Times New Roman"/>
          <w:b/>
          <w:sz w:val="28"/>
          <w:szCs w:val="28"/>
        </w:rPr>
        <w:t>.</w:t>
      </w:r>
      <w:r w:rsidRPr="002D724E">
        <w:rPr>
          <w:rFonts w:ascii="Times New Roman" w:hAnsi="Times New Roman" w:cs="Times New Roman"/>
          <w:sz w:val="28"/>
          <w:szCs w:val="28"/>
        </w:rPr>
        <w:t xml:space="preserve"> Giải bất phương trình </w:t>
      </w:r>
      <w:r w:rsidR="007C6B59" w:rsidRPr="002D724E">
        <w:rPr>
          <w:rFonts w:ascii="Times New Roman" w:hAnsi="Times New Roman" w:cs="Times New Roman"/>
          <w:position w:val="-24"/>
          <w:sz w:val="28"/>
          <w:szCs w:val="28"/>
        </w:rPr>
        <w:object w:dxaOrig="920" w:dyaOrig="620" w14:anchorId="152FC5C9">
          <v:shape id="_x0000_i1233" type="#_x0000_t75" style="width:52.5pt;height:35.25pt" o:ole="">
            <v:imagedata r:id="rId437" o:title=""/>
          </v:shape>
          <o:OLEObject Type="Embed" ProgID="Equation.DSMT4" ShapeID="_x0000_i1233" DrawAspect="Content" ObjectID="_1679210181" r:id="rId438"/>
        </w:object>
      </w:r>
      <w:r w:rsidRPr="002D724E">
        <w:rPr>
          <w:rFonts w:ascii="Times New Roman" w:hAnsi="Times New Roman" w:cs="Times New Roman"/>
          <w:sz w:val="28"/>
          <w:szCs w:val="28"/>
        </w:rPr>
        <w:t>.</w:t>
      </w:r>
    </w:p>
    <w:p w14:paraId="33D2DBCF" w14:textId="79A2DDC1" w:rsidR="00F452E2" w:rsidRPr="002D724E" w:rsidRDefault="00C9744A" w:rsidP="002E34F0">
      <w:pPr>
        <w:tabs>
          <w:tab w:val="center" w:pos="468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="00997E07">
        <w:rPr>
          <w:rFonts w:ascii="Times New Roman" w:hAnsi="Times New Roman" w:cs="Times New Roman"/>
          <w:b/>
          <w:bCs/>
          <w:sz w:val="28"/>
          <w:szCs w:val="28"/>
        </w:rPr>
        <w:t>(1 điểm)</w:t>
      </w:r>
      <w:r w:rsidRPr="002D724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sz w:val="28"/>
          <w:szCs w:val="28"/>
        </w:rPr>
        <w:t xml:space="preserve"> </w: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Một </w:t>
      </w:r>
      <w:r w:rsidR="00F452E2" w:rsidRPr="002D724E">
        <w:rPr>
          <w:rFonts w:ascii="Times New Roman" w:eastAsia="Arial" w:hAnsi="Times New Roman" w:cs="Times New Roman"/>
          <w:sz w:val="28"/>
          <w:szCs w:val="28"/>
          <w:lang w:val="en-GB"/>
        </w:rPr>
        <w:t>tam</w: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 giác có ba cạnh là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538CA1">
          <v:shape id="_x0000_i1234" type="#_x0000_t75" style="width:17.25pt;height:15.75pt" o:ole="">
            <v:imagedata r:id="rId439" o:title=""/>
          </v:shape>
          <o:OLEObject Type="Embed" ProgID="Equation.DSMT4" ShapeID="_x0000_i1234" DrawAspect="Content" ObjectID="_1679210182" r:id="rId440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246BB22">
          <v:shape id="_x0000_i1235" type="#_x0000_t75" style="width:17.25pt;height:15.75pt" o:ole="">
            <v:imagedata r:id="rId441" o:title=""/>
          </v:shape>
          <o:OLEObject Type="Embed" ProgID="Equation.DSMT4" ShapeID="_x0000_i1235" DrawAspect="Content" ObjectID="_1679210183" r:id="rId442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3E85B522">
          <v:shape id="_x0000_i1236" type="#_x0000_t75" style="width:18.75pt;height:14.25pt" o:ole="">
            <v:imagedata r:id="rId443" o:title=""/>
          </v:shape>
          <o:OLEObject Type="Embed" ProgID="Equation.DSMT4" ShapeID="_x0000_i1236" DrawAspect="Content" ObjectID="_1679210184" r:id="rId444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>. Tính bán kính đường tròn ngoại tiếp tam giác.</w:t>
      </w:r>
    </w:p>
    <w:p w14:paraId="3B476858" w14:textId="33FED90A" w:rsidR="00F452E2" w:rsidRPr="002D724E" w:rsidRDefault="00C9744A" w:rsidP="002E34F0">
      <w:pPr>
        <w:tabs>
          <w:tab w:val="left" w:pos="546"/>
          <w:tab w:val="left" w:pos="2842"/>
          <w:tab w:val="left" w:pos="5082"/>
          <w:tab w:val="left" w:pos="709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997E07">
        <w:rPr>
          <w:rFonts w:ascii="Times New Roman" w:hAnsi="Times New Roman" w:cs="Times New Roman"/>
          <w:b/>
          <w:bCs/>
          <w:sz w:val="28"/>
          <w:szCs w:val="28"/>
        </w:rPr>
        <w:t>(0,5 điểm)</w:t>
      </w:r>
      <w:r w:rsidRPr="002D724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sz w:val="28"/>
          <w:szCs w:val="28"/>
        </w:rPr>
        <w:t xml:space="preserve"> </w: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 xml:space="preserve">Tìm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2A82B285">
          <v:shape id="_x0000_i1237" type="#_x0000_t75" style="width:16.5pt;height:13.5pt" o:ole="">
            <v:imagedata r:id="rId445" o:title=""/>
          </v:shape>
          <o:OLEObject Type="Embed" ProgID="Equation.DSMT4" ShapeID="_x0000_i1237" DrawAspect="Content" ObjectID="_1679210185" r:id="rId446"/>
        </w:objec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 xml:space="preserve"> để </w:t>
      </w:r>
      <w:r w:rsidR="000830F1" w:rsidRPr="002D724E">
        <w:rPr>
          <w:rFonts w:ascii="Times New Roman" w:hAnsi="Times New Roman" w:cs="Times New Roman"/>
          <w:position w:val="-14"/>
          <w:sz w:val="28"/>
          <w:szCs w:val="28"/>
        </w:rPr>
        <w:object w:dxaOrig="2980" w:dyaOrig="400" w14:anchorId="730751A2">
          <v:shape id="_x0000_i1238" type="#_x0000_t75" style="width:162.75pt;height:22.5pt" o:ole="">
            <v:imagedata r:id="rId447" o:title=""/>
          </v:shape>
          <o:OLEObject Type="Embed" ProgID="Equation.DSMT4" ShapeID="_x0000_i1238" DrawAspect="Content" ObjectID="_1679210186" r:id="rId448"/>
        </w:objec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7AD122" w14:textId="371104C2" w:rsidR="00F452E2" w:rsidRPr="002D724E" w:rsidRDefault="00C9744A" w:rsidP="002E34F0">
      <w:pPr>
        <w:pStyle w:val="ListParagraph"/>
        <w:tabs>
          <w:tab w:val="left" w:pos="560"/>
          <w:tab w:val="left" w:pos="2828"/>
          <w:tab w:val="left" w:pos="5110"/>
          <w:tab w:val="left" w:pos="7363"/>
        </w:tabs>
        <w:spacing w:after="0" w:line="240" w:lineRule="auto"/>
        <w:ind w:left="0"/>
        <w:rPr>
          <w:rFonts w:ascii="Times New Roman" w:hAnsi="Times New Roman" w:cs="Times New Roman"/>
          <w:noProof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Câu 4</w:t>
      </w:r>
      <w:r w:rsidR="00997E07">
        <w:rPr>
          <w:rFonts w:ascii="Times New Roman" w:hAnsi="Times New Roman" w:cs="Times New Roman"/>
          <w:b/>
          <w:sz w:val="28"/>
          <w:szCs w:val="28"/>
        </w:rPr>
        <w:t>(0,5 điểm)</w:t>
      </w:r>
      <w:r w:rsidRPr="002D724E">
        <w:rPr>
          <w:rFonts w:ascii="Times New Roman" w:hAnsi="Times New Roman" w:cs="Times New Roman"/>
          <w:b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Trong mặt phẳng với hệ trục tọa độ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Oxy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, cho hình thang cân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ABC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hai đường chéo vuông góc với nhau và </w:t>
      </w:r>
      <w:r w:rsidR="003D20AC">
        <w:rPr>
          <w:rFonts w:ascii="Times New Roman" w:hAnsi="Times New Roman" w:cs="Times New Roman"/>
          <w:color w:val="000000"/>
          <w:spacing w:val="2"/>
          <w:sz w:val="28"/>
          <w:szCs w:val="28"/>
        </w:rPr>
        <w:t>cạnh đáy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6"/>
          <w:sz w:val="28"/>
          <w:szCs w:val="28"/>
        </w:rPr>
        <w:object w:dxaOrig="1100" w:dyaOrig="279" w14:anchorId="7AD3B254">
          <v:shape id="_x0000_i1239" type="#_x0000_t75" style="width:58.5pt;height:14.25pt" o:ole="">
            <v:imagedata r:id="rId449" o:title=""/>
          </v:shape>
          <o:OLEObject Type="Embed" ProgID="Equation.DSMT4" ShapeID="_x0000_i1239" DrawAspect="Content" ObjectID="_1679210187" r:id="rId450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. Đường thẳng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B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phương trình 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10"/>
          <w:sz w:val="28"/>
          <w:szCs w:val="28"/>
        </w:rPr>
        <w:object w:dxaOrig="1359" w:dyaOrig="320" w14:anchorId="266D31BC">
          <v:shape id="_x0000_i1240" type="#_x0000_t75" style="width:75pt;height:18pt" o:ole="">
            <v:imagedata r:id="rId451" o:title=""/>
          </v:shape>
          <o:OLEObject Type="Embed" ProgID="Equation.DSMT4" ShapeID="_x0000_i1240" DrawAspect="Content" ObjectID="_1679210188" r:id="rId452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và tam giác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AB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trực tâm là 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14"/>
          <w:sz w:val="28"/>
          <w:szCs w:val="28"/>
        </w:rPr>
        <w:object w:dxaOrig="960" w:dyaOrig="400" w14:anchorId="4619BE75">
          <v:shape id="_x0000_i1241" type="#_x0000_t75" style="width:52.5pt;height:21.75pt" o:ole="">
            <v:imagedata r:id="rId453" o:title=""/>
          </v:shape>
          <o:OLEObject Type="Embed" ProgID="Equation.DSMT4" ShapeID="_x0000_i1241" DrawAspect="Content" ObjectID="_1679210189" r:id="rId454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. Tìm tọa độ đỉnh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C.</w:t>
      </w:r>
    </w:p>
    <w:p w14:paraId="7C206262" w14:textId="3B25DC2A" w:rsidR="00F452E2" w:rsidRPr="002D724E" w:rsidRDefault="00F452E2" w:rsidP="002E34F0">
      <w:pPr>
        <w:spacing w:after="0" w:line="240" w:lineRule="auto"/>
        <w:jc w:val="center"/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</w:pPr>
      <w:r w:rsidRPr="002D724E"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t>_______ Hế</w:t>
      </w:r>
      <w:r w:rsidR="0003237F" w:rsidRPr="002D724E"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t>t _______</w:t>
      </w:r>
    </w:p>
    <w:p w14:paraId="0EC4CF45" w14:textId="37A2E926" w:rsidR="000830F1" w:rsidRPr="002D724E" w:rsidRDefault="00F7144F" w:rsidP="00F7144F">
      <w:pPr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</w:pPr>
      <w:r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9"/>
      </w:tblGrid>
      <w:tr w:rsidR="00F452E2" w:rsidRPr="002D724E" w14:paraId="09BC4F74" w14:textId="77777777" w:rsidTr="000D0236">
        <w:trPr>
          <w:jc w:val="center"/>
        </w:trPr>
        <w:tc>
          <w:tcPr>
            <w:tcW w:w="10089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16B3AD3" w14:textId="2F505393" w:rsidR="00F452E2" w:rsidRPr="002D724E" w:rsidRDefault="00F452E2" w:rsidP="002E34F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</w:tr>
    </w:tbl>
    <w:p w14:paraId="7FD719DD" w14:textId="77777777" w:rsidR="00F7144F" w:rsidRPr="007B3A1C" w:rsidRDefault="00F7144F" w:rsidP="00F7144F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HƯỚNG DẪN CHẤM ĐIỂM ĐỀ KIỂM TRA GIỮA KỲ 2 MÔN TOÁN 10</w:t>
      </w:r>
    </w:p>
    <w:p w14:paraId="7A0822ED" w14:textId="77777777" w:rsidR="00F7144F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NĂM HỌC 2020-2021</w:t>
      </w:r>
    </w:p>
    <w:p w14:paraId="2530D0AA" w14:textId="77777777" w:rsidR="00F7144F" w:rsidRPr="007B3A1C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CC1D941" w14:textId="4D168CE2" w:rsidR="00F7144F" w:rsidRPr="009044F1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044F1">
        <w:rPr>
          <w:rFonts w:ascii="Times New Roman" w:hAnsi="Times New Roman" w:cs="Times New Roman"/>
          <w:b/>
          <w:sz w:val="26"/>
          <w:szCs w:val="26"/>
        </w:rPr>
        <w:t xml:space="preserve">ĐÁP Á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9"/>
        <w:gridCol w:w="989"/>
        <w:gridCol w:w="989"/>
        <w:gridCol w:w="990"/>
        <w:gridCol w:w="990"/>
        <w:gridCol w:w="990"/>
        <w:gridCol w:w="990"/>
        <w:gridCol w:w="990"/>
        <w:gridCol w:w="990"/>
        <w:gridCol w:w="990"/>
      </w:tblGrid>
      <w:tr w:rsidR="00F7144F" w:rsidRPr="009044F1" w14:paraId="541D2DAE" w14:textId="77777777" w:rsidTr="00F7144F">
        <w:tc>
          <w:tcPr>
            <w:tcW w:w="989" w:type="dxa"/>
          </w:tcPr>
          <w:p w14:paraId="13B8881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989" w:type="dxa"/>
          </w:tcPr>
          <w:p w14:paraId="294A2018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989" w:type="dxa"/>
          </w:tcPr>
          <w:p w14:paraId="1BBDF99C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990" w:type="dxa"/>
          </w:tcPr>
          <w:p w14:paraId="621D94A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990" w:type="dxa"/>
          </w:tcPr>
          <w:p w14:paraId="23DDF49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990" w:type="dxa"/>
          </w:tcPr>
          <w:p w14:paraId="14FBFCE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990" w:type="dxa"/>
          </w:tcPr>
          <w:p w14:paraId="2220D89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990" w:type="dxa"/>
          </w:tcPr>
          <w:p w14:paraId="61211F8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990" w:type="dxa"/>
          </w:tcPr>
          <w:p w14:paraId="4EC414C7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990" w:type="dxa"/>
          </w:tcPr>
          <w:p w14:paraId="535DE4BE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F7144F" w:rsidRPr="009044F1" w14:paraId="1592B02B" w14:textId="77777777" w:rsidTr="00F7144F">
        <w:tc>
          <w:tcPr>
            <w:tcW w:w="989" w:type="dxa"/>
          </w:tcPr>
          <w:p w14:paraId="7E6E522F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6953DD7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5163285E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641082B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68730416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1F70B1E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4165088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C055D0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4CE35D9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05F4A60B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F7144F" w:rsidRPr="009044F1" w14:paraId="13E487D5" w14:textId="77777777" w:rsidTr="00F7144F">
        <w:tc>
          <w:tcPr>
            <w:tcW w:w="989" w:type="dxa"/>
          </w:tcPr>
          <w:p w14:paraId="377D0FA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989" w:type="dxa"/>
          </w:tcPr>
          <w:p w14:paraId="53CD5B3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989" w:type="dxa"/>
          </w:tcPr>
          <w:p w14:paraId="0830607D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990" w:type="dxa"/>
          </w:tcPr>
          <w:p w14:paraId="42F24E49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990" w:type="dxa"/>
          </w:tcPr>
          <w:p w14:paraId="64B22D2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990" w:type="dxa"/>
          </w:tcPr>
          <w:p w14:paraId="227BC4F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990" w:type="dxa"/>
          </w:tcPr>
          <w:p w14:paraId="01409C6A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990" w:type="dxa"/>
          </w:tcPr>
          <w:p w14:paraId="26BD501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990" w:type="dxa"/>
          </w:tcPr>
          <w:p w14:paraId="47B599E8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990" w:type="dxa"/>
          </w:tcPr>
          <w:p w14:paraId="1CDE36A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F7144F" w:rsidRPr="009044F1" w14:paraId="546922E2" w14:textId="77777777" w:rsidTr="00F7144F">
        <w:tc>
          <w:tcPr>
            <w:tcW w:w="989" w:type="dxa"/>
          </w:tcPr>
          <w:p w14:paraId="413BA8F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89" w:type="dxa"/>
          </w:tcPr>
          <w:p w14:paraId="28CD89C9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702BA222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4F7E27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44B6FF1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3B63E5E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02768CC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1903964C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39A9999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3A75CDE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F7144F" w:rsidRPr="009044F1" w14:paraId="52ACF6D8" w14:textId="77777777" w:rsidTr="00F7144F">
        <w:tc>
          <w:tcPr>
            <w:tcW w:w="989" w:type="dxa"/>
          </w:tcPr>
          <w:p w14:paraId="606C1DA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989" w:type="dxa"/>
          </w:tcPr>
          <w:p w14:paraId="2EB9880D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989" w:type="dxa"/>
          </w:tcPr>
          <w:p w14:paraId="1EA5170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990" w:type="dxa"/>
          </w:tcPr>
          <w:p w14:paraId="3E71BCF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990" w:type="dxa"/>
          </w:tcPr>
          <w:p w14:paraId="2C6A290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990" w:type="dxa"/>
          </w:tcPr>
          <w:p w14:paraId="7FB45285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990" w:type="dxa"/>
          </w:tcPr>
          <w:p w14:paraId="43CEB0E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990" w:type="dxa"/>
          </w:tcPr>
          <w:p w14:paraId="6B64654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990" w:type="dxa"/>
          </w:tcPr>
          <w:p w14:paraId="058D4D5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990" w:type="dxa"/>
          </w:tcPr>
          <w:p w14:paraId="18DC3369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F7144F" w:rsidRPr="009044F1" w14:paraId="64850948" w14:textId="77777777" w:rsidTr="00F7144F">
        <w:tc>
          <w:tcPr>
            <w:tcW w:w="989" w:type="dxa"/>
          </w:tcPr>
          <w:p w14:paraId="5086A30B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5829D062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572C355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5606259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44DDD2EC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0CF18E3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29EA803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2445B7D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21A98DBE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00AF6A1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F7144F" w:rsidRPr="009044F1" w14:paraId="473BE871" w14:textId="77777777" w:rsidTr="00F7144F">
        <w:tc>
          <w:tcPr>
            <w:tcW w:w="989" w:type="dxa"/>
          </w:tcPr>
          <w:p w14:paraId="5EC1F9B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989" w:type="dxa"/>
          </w:tcPr>
          <w:p w14:paraId="52955EE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989" w:type="dxa"/>
          </w:tcPr>
          <w:p w14:paraId="4767C9E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990" w:type="dxa"/>
          </w:tcPr>
          <w:p w14:paraId="73BA271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990" w:type="dxa"/>
          </w:tcPr>
          <w:p w14:paraId="4779AA3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990" w:type="dxa"/>
          </w:tcPr>
          <w:p w14:paraId="2182ECC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36C13826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2D93DEB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1CD34B27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70F6CDA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F7144F" w:rsidRPr="009044F1" w14:paraId="229AB562" w14:textId="77777777" w:rsidTr="00F7144F">
        <w:tc>
          <w:tcPr>
            <w:tcW w:w="989" w:type="dxa"/>
          </w:tcPr>
          <w:p w14:paraId="6051050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1F3BA0F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89" w:type="dxa"/>
          </w:tcPr>
          <w:p w14:paraId="4D99C92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1FC7300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3789E88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40AABCDE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711C561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6720324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5934EFC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5EDEC0E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11CC6D0C" w14:textId="77777777" w:rsidR="005866AF" w:rsidRDefault="005866AF" w:rsidP="005866A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2EC54F5" w14:textId="04C322B1" w:rsidR="005866AF" w:rsidRDefault="005866AF" w:rsidP="005866A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ĐÁP ÁN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W w:w="1005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8489"/>
        <w:gridCol w:w="854"/>
      </w:tblGrid>
      <w:tr w:rsidR="005866AF" w:rsidRPr="00774FF3" w14:paraId="77174476" w14:textId="77777777" w:rsidTr="009A43CA">
        <w:tc>
          <w:tcPr>
            <w:tcW w:w="714" w:type="dxa"/>
          </w:tcPr>
          <w:p w14:paraId="3F83E2B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489" w:type="dxa"/>
          </w:tcPr>
          <w:p w14:paraId="419D6AA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  <w:vAlign w:val="center"/>
          </w:tcPr>
          <w:p w14:paraId="4F11C09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5866AF" w:rsidRPr="00774FF3" w14:paraId="428D6DD3" w14:textId="77777777" w:rsidTr="009A43CA">
        <w:tc>
          <w:tcPr>
            <w:tcW w:w="714" w:type="dxa"/>
          </w:tcPr>
          <w:p w14:paraId="52AA659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14:paraId="6E0936E3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8489" w:type="dxa"/>
          </w:tcPr>
          <w:p w14:paraId="728B9028" w14:textId="77777777" w:rsidR="005866AF" w:rsidRPr="00774FF3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Điều kiện </w:t>
            </w:r>
            <w:r w:rsidRPr="00774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 w14:anchorId="078A6198">
                <v:shape id="_x0000_i1242" type="#_x0000_t75" style="width:30pt;height:13.5pt" o:ole="">
                  <v:imagedata r:id="rId455" o:title=""/>
                </v:shape>
                <o:OLEObject Type="Embed" ProgID="Equation.DSMT4" ShapeID="_x0000_i1242" DrawAspect="Content" ObjectID="_1679210190" r:id="rId456"/>
              </w:object>
            </w:r>
          </w:p>
          <w:p w14:paraId="6F264BBC" w14:textId="77777777" w:rsidR="005866AF" w:rsidRPr="00774FF3" w:rsidRDefault="005866AF" w:rsidP="009A43C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</w:rPr>
              <w:t>T</w:t>
            </w: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a có: </w:t>
            </w:r>
            <w:r w:rsidRPr="00774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60" w:dyaOrig="620" w14:anchorId="62CEAC9A">
                <v:shape id="_x0000_i1243" type="#_x0000_t75" style="width:203.25pt;height:31.5pt" o:ole="">
                  <v:imagedata r:id="rId457" o:title=""/>
                </v:shape>
                <o:OLEObject Type="Embed" ProgID="Equation.DSMT4" ShapeID="_x0000_i1243" DrawAspect="Content" ObjectID="_1679210191" r:id="rId458"/>
              </w:object>
            </w:r>
          </w:p>
          <w:p w14:paraId="2B345938" w14:textId="77777777" w:rsidR="005866AF" w:rsidRPr="00774FF3" w:rsidRDefault="005866AF" w:rsidP="009A43C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Lập bảng xét dấu</w:t>
            </w:r>
          </w:p>
          <w:p w14:paraId="124F7ECE" w14:textId="77777777" w:rsidR="005866AF" w:rsidRPr="00774FF3" w:rsidRDefault="005866AF" w:rsidP="009A43C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Vậy nghiệm của bất phương trình là </w:t>
            </w:r>
            <w:r w:rsidRPr="00774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680" w14:anchorId="2DC08C7A">
                <v:shape id="_x0000_i1244" type="#_x0000_t75" style="width:59.25pt;height:34.5pt" o:ole="">
                  <v:imagedata r:id="rId459" o:title=""/>
                </v:shape>
                <o:OLEObject Type="Embed" ProgID="Equation.DSMT4" ShapeID="_x0000_i1244" DrawAspect="Content" ObjectID="_1679210192" r:id="rId460"/>
              </w:object>
            </w:r>
          </w:p>
        </w:tc>
        <w:tc>
          <w:tcPr>
            <w:tcW w:w="854" w:type="dxa"/>
            <w:vAlign w:val="center"/>
          </w:tcPr>
          <w:p w14:paraId="0EC066ED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6394D85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F5F9C5D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FE8CB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D68A4F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B6F6077" w14:textId="77777777" w:rsidTr="009A43CA">
        <w:trPr>
          <w:trHeight w:val="1419"/>
        </w:trPr>
        <w:tc>
          <w:tcPr>
            <w:tcW w:w="714" w:type="dxa"/>
          </w:tcPr>
          <w:p w14:paraId="46BB062D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14:paraId="0FE8D3F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8489" w:type="dxa"/>
          </w:tcPr>
          <w:p w14:paraId="7218D950" w14:textId="77777777" w:rsidR="005866AF" w:rsidRDefault="005866AF" w:rsidP="009A43CA">
            <w:pPr>
              <w:contextualSpacing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Ta có: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640" w:dyaOrig="620" w14:anchorId="4ED9F9D0">
                <v:shape id="_x0000_i1245" type="#_x0000_t75" style="width:81.75pt;height:30.75pt" o:ole="">
                  <v:imagedata r:id="rId461" o:title=""/>
                </v:shape>
                <o:OLEObject Type="Embed" ProgID="Equation.DSMT4" ShapeID="_x0000_i1245" DrawAspect="Content" ObjectID="_1679210193" r:id="rId462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499" w:dyaOrig="279" w14:anchorId="1B518412">
                <v:shape id="_x0000_i1246" type="#_x0000_t75" style="width:24.75pt;height:13.5pt" o:ole="">
                  <v:imagedata r:id="rId463" o:title=""/>
                </v:shape>
                <o:OLEObject Type="Embed" ProgID="Equation.DSMT4" ShapeID="_x0000_i1246" DrawAspect="Content" ObjectID="_1679210194" r:id="rId464"/>
              </w:object>
            </w:r>
          </w:p>
          <w:p w14:paraId="3E55B472" w14:textId="77777777" w:rsidR="005866AF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Áp dụng hệ thức Hê – rông ta có: </w:t>
            </w:r>
            <w:r w:rsidRPr="002D724E">
              <w:rPr>
                <w:rFonts w:ascii="Times New Roman" w:eastAsia="Arial" w:hAnsi="Times New Roman" w:cs="Times New Roman"/>
                <w:position w:val="-16"/>
                <w:sz w:val="28"/>
                <w:szCs w:val="28"/>
              </w:rPr>
              <w:object w:dxaOrig="3519" w:dyaOrig="460" w14:anchorId="21446269">
                <v:shape id="_x0000_i1247" type="#_x0000_t75" style="width:175.5pt;height:22.5pt" o:ole="">
                  <v:imagedata r:id="rId465" o:title=""/>
                </v:shape>
                <o:OLEObject Type="Embed" ProgID="Equation.DSMT4" ShapeID="_x0000_i1247" DrawAspect="Content" ObjectID="_1679210195" r:id="rId466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720" w:dyaOrig="279" w14:anchorId="57800EA4">
                <v:shape id="_x0000_i1248" type="#_x0000_t75" style="width:36.75pt;height:13.5pt" o:ole="">
                  <v:imagedata r:id="rId467" o:title=""/>
                </v:shape>
                <o:OLEObject Type="Embed" ProgID="Equation.DSMT4" ShapeID="_x0000_i1248" DrawAspect="Content" ObjectID="_1679210196" r:id="rId468"/>
              </w:object>
            </w:r>
          </w:p>
          <w:p w14:paraId="78F83FEB" w14:textId="77777777" w:rsidR="005866AF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Mặt khác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859" w:dyaOrig="620" w14:anchorId="66BE81C4">
                <v:shape id="_x0000_i1249" type="#_x0000_t75" style="width:43.5pt;height:30.75pt" o:ole="">
                  <v:imagedata r:id="rId469" o:title=""/>
                </v:shape>
                <o:OLEObject Type="Embed" ProgID="Equation.DSMT4" ShapeID="_x0000_i1249" DrawAspect="Content" ObjectID="_1679210197" r:id="rId470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160" w:dyaOrig="620" w14:anchorId="35853464">
                <v:shape id="_x0000_i1250" type="#_x0000_t75" style="width:58.5pt;height:30.75pt" o:ole="">
                  <v:imagedata r:id="rId471" o:title=""/>
                </v:shape>
                <o:OLEObject Type="Embed" ProgID="Equation.DSMT4" ShapeID="_x0000_i1250" DrawAspect="Content" ObjectID="_1679210198" r:id="rId472"/>
              </w:object>
            </w:r>
          </w:p>
          <w:p w14:paraId="66B917A6" w14:textId="77777777" w:rsidR="005866AF" w:rsidRPr="00DB47ED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140" w:dyaOrig="620" w14:anchorId="5237A14A">
                <v:shape id="_x0000_i1251" type="#_x0000_t75" style="width:57pt;height:30.75pt" o:ole="">
                  <v:imagedata r:id="rId473" o:title=""/>
                </v:shape>
                <o:OLEObject Type="Embed" ProgID="Equation.DSMT4" ShapeID="_x0000_i1251" DrawAspect="Content" ObjectID="_1679210199" r:id="rId474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10"/>
                <w:sz w:val="28"/>
                <w:szCs w:val="28"/>
              </w:rPr>
              <w:object w:dxaOrig="680" w:dyaOrig="320" w14:anchorId="3B33803B">
                <v:shape id="_x0000_i1252" type="#_x0000_t75" style="width:33.75pt;height:16.5pt" o:ole="">
                  <v:imagedata r:id="rId475" o:title=""/>
                </v:shape>
                <o:OLEObject Type="Embed" ProgID="Equation.DSMT4" ShapeID="_x0000_i1252" DrawAspect="Content" ObjectID="_1679210200" r:id="rId476"/>
              </w:object>
            </w:r>
          </w:p>
        </w:tc>
        <w:tc>
          <w:tcPr>
            <w:tcW w:w="854" w:type="dxa"/>
            <w:vAlign w:val="center"/>
          </w:tcPr>
          <w:p w14:paraId="65CD301E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BBBCF8F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166090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8835651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9351BE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BB3CA94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60DDA2E" w14:textId="77777777" w:rsidTr="009A43CA">
        <w:trPr>
          <w:trHeight w:val="1776"/>
        </w:trPr>
        <w:tc>
          <w:tcPr>
            <w:tcW w:w="714" w:type="dxa"/>
          </w:tcPr>
          <w:p w14:paraId="0AD480C3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155C6FE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đ</w:t>
            </w:r>
          </w:p>
        </w:tc>
        <w:tc>
          <w:tcPr>
            <w:tcW w:w="8489" w:type="dxa"/>
          </w:tcPr>
          <w:p w14:paraId="163E2AE5" w14:textId="77777777" w:rsidR="005866A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620" w:dyaOrig="400" w14:anchorId="41CB23F0">
                <v:shape id="_x0000_i1253" type="#_x0000_t75" style="width:130.5pt;height:20.25pt" o:ole="">
                  <v:imagedata r:id="rId477" o:title=""/>
                </v:shape>
                <o:OLEObject Type="Embed" ProgID="Equation.DSMT4" ShapeID="_x0000_i1253" DrawAspect="Content" ObjectID="_1679210201" r:id="rId478"/>
              </w:object>
            </w:r>
          </w:p>
          <w:p w14:paraId="6A004039" w14:textId="77777777" w:rsidR="005866AF" w:rsidRDefault="005866AF" w:rsidP="009A43C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ét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00" w:dyaOrig="279" w14:anchorId="292E7320">
                <v:shape id="_x0000_i1254" type="#_x0000_t75" style="width:94.5pt;height:13.5pt" o:ole="">
                  <v:imagedata r:id="rId479" o:title=""/>
                </v:shape>
                <o:OLEObject Type="Embed" ProgID="Equation.DSMT4" ShapeID="_x0000_i1254" DrawAspect="Content" ObjectID="_1679210202" r:id="rId480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hi đó </w:t>
            </w: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680" w:dyaOrig="400" w14:anchorId="76034A4B">
                <v:shape id="_x0000_i1255" type="#_x0000_t75" style="width:134.25pt;height:20.25pt" o:ole="">
                  <v:imagedata r:id="rId481" o:title=""/>
                </v:shape>
                <o:OLEObject Type="Embed" ProgID="Equation.DSMT4" ShapeID="_x0000_i1255" DrawAspect="Content" ObjectID="_1679210203" r:id="rId482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loại)</w:t>
            </w:r>
          </w:p>
          <w:p w14:paraId="26ACAAEB" w14:textId="77777777" w:rsidR="005866AF" w:rsidRDefault="005866AF" w:rsidP="009A43C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4925B58A" w14:textId="77777777" w:rsidR="005866A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ét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20" w:dyaOrig="279" w14:anchorId="77461DDF">
                <v:shape id="_x0000_i1256" type="#_x0000_t75" style="width:95.25pt;height:13.5pt" o:ole="">
                  <v:imagedata r:id="rId483" o:title=""/>
                </v:shape>
                <o:OLEObject Type="Embed" ProgID="Equation.DSMT4" ShapeID="_x0000_i1256" DrawAspect="Content" ObjectID="_1679210204" r:id="rId484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hi đó </w:t>
            </w: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700" w:dyaOrig="400" w14:anchorId="57F4F32A">
                <v:shape id="_x0000_i1257" type="#_x0000_t75" style="width:85.5pt;height:20.25pt" o:ole="">
                  <v:imagedata r:id="rId485" o:title=""/>
                </v:shape>
                <o:OLEObject Type="Embed" ProgID="Equation.DSMT4" ShapeID="_x0000_i1257" DrawAspect="Content" ObjectID="_1679210205" r:id="rId486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40" w14:anchorId="6B217589">
                <v:shape id="_x0000_i1258" type="#_x0000_t75" style="width:16.5pt;height:12.75pt" o:ole="">
                  <v:imagedata r:id="rId487" o:title=""/>
                </v:shape>
                <o:OLEObject Type="Embed" ProgID="Equation.DSMT4" ShapeID="_x0000_i1258" DrawAspect="Content" ObjectID="_1679210206" r:id="rId488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2420" w:dyaOrig="800" w14:anchorId="7DA6FC75">
                <v:shape id="_x0000_i1259" type="#_x0000_t75" style="width:120.75pt;height:40.5pt" o:ole="">
                  <v:imagedata r:id="rId489" o:title=""/>
                </v:shape>
                <o:OLEObject Type="Embed" ProgID="Equation.DSMT4" ShapeID="_x0000_i1259" DrawAspect="Content" ObjectID="_1679210207" r:id="rId490"/>
              </w:object>
            </w:r>
          </w:p>
          <w:p w14:paraId="46B24381" w14:textId="77777777" w:rsidR="005866AF" w:rsidRPr="00947B9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40" w14:anchorId="0A2FFFBB">
                <v:shape id="_x0000_i1260" type="#_x0000_t75" style="width:16.5pt;height:12.75pt" o:ole="">
                  <v:imagedata r:id="rId491" o:title=""/>
                </v:shape>
                <o:OLEObject Type="Embed" ProgID="Equation.DSMT4" ShapeID="_x0000_i1260" DrawAspect="Content" ObjectID="_1679210208" r:id="rId492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1560" w:dyaOrig="800" w14:anchorId="6E7259B6">
                <v:shape id="_x0000_i1261" type="#_x0000_t75" style="width:78.75pt;height:40.5pt" o:ole="">
                  <v:imagedata r:id="rId493" o:title=""/>
                </v:shape>
                <o:OLEObject Type="Embed" ProgID="Equation.DSMT4" ShapeID="_x0000_i1261" DrawAspect="Content" ObjectID="_1679210209" r:id="rId494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66"/>
                <w:sz w:val="28"/>
                <w:szCs w:val="28"/>
              </w:rPr>
              <w:object w:dxaOrig="1359" w:dyaOrig="1440" w14:anchorId="33E87E79">
                <v:shape id="_x0000_i1262" type="#_x0000_t75" style="width:67.5pt;height:1in" o:ole="">
                  <v:imagedata r:id="rId495" o:title=""/>
                </v:shape>
                <o:OLEObject Type="Embed" ProgID="Equation.DSMT4" ShapeID="_x0000_i1262" DrawAspect="Content" ObjectID="_1679210210" r:id="rId496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120" w:dyaOrig="620" w14:anchorId="7948BC40">
                <v:shape id="_x0000_i1263" type="#_x0000_t75" style="width:55.5pt;height:31.5pt" o:ole="">
                  <v:imagedata r:id="rId497" o:title=""/>
                </v:shape>
                <o:OLEObject Type="Embed" ProgID="Equation.DSMT4" ShapeID="_x0000_i1263" DrawAspect="Content" ObjectID="_1679210211" r:id="rId498"/>
              </w:object>
            </w:r>
          </w:p>
        </w:tc>
        <w:tc>
          <w:tcPr>
            <w:tcW w:w="854" w:type="dxa"/>
            <w:vAlign w:val="center"/>
          </w:tcPr>
          <w:p w14:paraId="3FD47392" w14:textId="77777777" w:rsidR="005866AF" w:rsidRPr="00774FF3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4627B5C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12351A9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00A70C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154B5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F8AD4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1CB17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D039C7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457F8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3B3285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26758F4" w14:textId="77777777" w:rsidTr="009A43CA">
        <w:trPr>
          <w:trHeight w:val="5586"/>
        </w:trPr>
        <w:tc>
          <w:tcPr>
            <w:tcW w:w="714" w:type="dxa"/>
          </w:tcPr>
          <w:p w14:paraId="1C77E39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3E62D945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đ</w:t>
            </w:r>
          </w:p>
          <w:p w14:paraId="7135F57E" w14:textId="77777777" w:rsidR="005866AF" w:rsidRPr="00B31A8C" w:rsidRDefault="005866AF" w:rsidP="009A43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17E347" w14:textId="77777777" w:rsidR="005866AF" w:rsidRPr="00B31A8C" w:rsidRDefault="005866AF" w:rsidP="009A43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89" w:type="dxa"/>
          </w:tcPr>
          <w:p w14:paraId="3576E20D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ừ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kẻ đường thẳng vuông góc vớ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D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cắt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tại điểm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(do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020" w:dyaOrig="279" w14:anchorId="766ACA59">
                <v:shape id="_x0000_i1264" type="#_x0000_t75" style="width:51pt;height:13.5pt" o:ole="">
                  <v:imagedata r:id="rId499" o:title=""/>
                </v:shape>
                <o:OLEObject Type="Embed" ProgID="Equation.DSMT4" ShapeID="_x0000_i1264" DrawAspect="Content" ObjectID="_1679210212" r:id="rId500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).</w:t>
            </w:r>
          </w:p>
          <w:p w14:paraId="2CCADC99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a có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2340" w:dyaOrig="279" w14:anchorId="79E1B622">
                <v:shape id="_x0000_i1265" type="#_x0000_t75" style="width:117pt;height:13.5pt" o:ole="">
                  <v:imagedata r:id="rId501" o:title=""/>
                </v:shape>
                <o:OLEObject Type="Embed" ProgID="Equation.DSMT4" ShapeID="_x0000_i1265" DrawAspect="Content" ObjectID="_1679210213" r:id="rId502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40" w:dyaOrig="400" w14:anchorId="631535A7">
                <v:shape id="_x0000_i1266" type="#_x0000_t75" style="width:16.5pt;height:19.5pt" o:ole="">
                  <v:imagedata r:id="rId503" o:title=""/>
                </v:shape>
                <o:OLEObject Type="Embed" ProgID="Equation.DSMT4" ShapeID="_x0000_i1266" DrawAspect="Content" ObjectID="_1679210214" r:id="rId504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  <w:p w14:paraId="7D7DA52E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Gọ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giao điểm của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à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D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5836E07A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100" w:dyaOrig="279" w14:anchorId="3FB838E3">
                <v:shape id="_x0000_i1267" type="#_x0000_t75" style="width:55.5pt;height:13.5pt" o:ole="">
                  <v:imagedata r:id="rId505" o:title=""/>
                </v:shape>
                <o:OLEObject Type="Embed" ProgID="Equation.DSMT4" ShapeID="_x0000_i1267" DrawAspect="Content" ObjectID="_1679210215" r:id="rId506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mà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40" w:dyaOrig="279" w14:anchorId="196B218D">
                <v:shape id="_x0000_i1268" type="#_x0000_t75" style="width:42pt;height:13.5pt" o:ole="">
                  <v:imagedata r:id="rId507" o:title=""/>
                </v:shape>
                <o:OLEObject Type="Embed" ProgID="Equation.DSMT4" ShapeID="_x0000_i1268" DrawAspect="Content" ObjectID="_1679210216" r:id="rId508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20" w:dyaOrig="279" w14:anchorId="3DF2E3D5">
                <v:shape id="_x0000_i1269" type="#_x0000_t75" style="width:31.5pt;height:13.5pt" o:ole="">
                  <v:imagedata r:id="rId509" o:title=""/>
                </v:shape>
                <o:OLEObject Type="Embed" ProgID="Equation.DSMT4" ShapeID="_x0000_i1269" DrawAspect="Content" ObjectID="_1679210217" r:id="rId510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uông cân tạ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40" w:dyaOrig="360" w14:anchorId="2A1B3267">
                <v:shape id="_x0000_i1270" type="#_x0000_t75" style="width:67.5pt;height:18pt" o:ole="">
                  <v:imagedata r:id="rId511" o:title=""/>
                </v:shape>
                <o:OLEObject Type="Embed" ProgID="Equation.DSMT4" ShapeID="_x0000_i1270" DrawAspect="Content" ObjectID="_1679210218" r:id="rId512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80" w:dyaOrig="400" w14:anchorId="706972F4">
                <v:shape id="_x0000_i1271" type="#_x0000_t75" style="width:19.5pt;height:19.5pt" o:ole="">
                  <v:imagedata r:id="rId513" o:title=""/>
                </v:shape>
                <o:OLEObject Type="Embed" ProgID="Equation.DSMT4" ShapeID="_x0000_i1271" DrawAspect="Content" ObjectID="_1679210219" r:id="rId514"/>
              </w:object>
            </w:r>
          </w:p>
          <w:p w14:paraId="4C4E9172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ừ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40" w:dyaOrig="400" w14:anchorId="186BFD2B">
                <v:shape id="_x0000_i1272" type="#_x0000_t75" style="width:16.5pt;height:19.5pt" o:ole="">
                  <v:imagedata r:id="rId503" o:title=""/>
                </v:shape>
                <o:OLEObject Type="Embed" ProgID="Equation.DSMT4" ShapeID="_x0000_i1272" DrawAspect="Content" ObjectID="_1679210220" r:id="rId515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80" w:dyaOrig="400" w14:anchorId="01DC1E23">
                <v:shape id="_x0000_i1273" type="#_x0000_t75" style="width:19.5pt;height:19.5pt" o:ole="">
                  <v:imagedata r:id="rId513" o:title=""/>
                </v:shape>
                <o:OLEObject Type="Embed" ProgID="Equation.DSMT4" ShapeID="_x0000_i1273" DrawAspect="Content" ObjectID="_1679210221" r:id="rId516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, ta có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747CCB13">
                <v:shape id="_x0000_i1274" type="#_x0000_t75" style="width:36pt;height:13.5pt" o:ole="">
                  <v:imagedata r:id="rId517" o:title=""/>
                </v:shape>
                <o:OLEObject Type="Embed" ProgID="Equation.DSMT4" ShapeID="_x0000_i1274" DrawAspect="Content" ObjectID="_1679210222" r:id="rId518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uông cân tạ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D2E962E" w14:textId="77777777" w:rsidR="005866AF" w:rsidRPr="00774FF3" w:rsidRDefault="005866AF" w:rsidP="009A43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00" w:dyaOrig="240" w14:anchorId="7287981B">
                <v:shape id="_x0000_i1275" type="#_x0000_t75" style="width:15pt;height:12pt" o:ole="">
                  <v:imagedata r:id="rId519" o:title=""/>
                </v:shape>
                <o:OLEObject Type="Embed" ProgID="Equation.DSMT4" ShapeID="_x0000_i1275" DrawAspect="Content" ObjectID="_1679210223" r:id="rId520"/>
              </w:objec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 xml:space="preserve">I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là trung điểm của đoạn thẳng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F4465C2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Vì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040" w:dyaOrig="279" w14:anchorId="56E32C7B">
                <v:shape id="_x0000_i1276" type="#_x0000_t75" style="width:52.5pt;height:13.5pt" o:ole="">
                  <v:imagedata r:id="rId521" o:title=""/>
                </v:shape>
                <o:OLEObject Type="Embed" ProgID="Equation.DSMT4" ShapeID="_x0000_i1276" DrawAspect="Content" ObjectID="_1679210224" r:id="rId522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có vectơ chỉ phương l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120" w:dyaOrig="420" w14:anchorId="642E6171">
                <v:shape id="_x0000_i1277" type="#_x0000_t75" style="width:55.5pt;height:21pt" o:ole="">
                  <v:imagedata r:id="rId523" o:title=""/>
                </v:shape>
                <o:OLEObject Type="Embed" ProgID="Equation.DSMT4" ShapeID="_x0000_i1277" DrawAspect="Content" ObjectID="_1679210225" r:id="rId524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Suy ra vectơ pháp tuyến của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280" w:dyaOrig="420" w14:anchorId="625D286E">
                <v:shape id="_x0000_i1278" type="#_x0000_t75" style="width:64.5pt;height:21pt" o:ole="">
                  <v:imagedata r:id="rId525" o:title=""/>
                </v:shape>
                <o:OLEObject Type="Embed" ProgID="Equation.DSMT4" ShapeID="_x0000_i1278" DrawAspect="Content" ObjectID="_1679210226" r:id="rId526"/>
              </w:obje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a có phương trình của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</w:t>
            </w:r>
          </w:p>
          <w:p w14:paraId="7E00B7D6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700" w:dyaOrig="400" w14:anchorId="2AE4F1E2">
                <v:shape id="_x0000_i1279" type="#_x0000_t75" style="width:184.5pt;height:19.5pt" o:ole="">
                  <v:imagedata r:id="rId527" o:title=""/>
                </v:shape>
                <o:OLEObject Type="Embed" ProgID="Equation.DSMT4" ShapeID="_x0000_i1279" DrawAspect="Content" ObjectID="_1679210227" r:id="rId528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C999063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Vì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80" w:dyaOrig="279" w14:anchorId="2C20307D">
                <v:shape id="_x0000_i1280" type="#_x0000_t75" style="width:69pt;height:13.5pt" o:ole="">
                  <v:imagedata r:id="rId529" o:title=""/>
                </v:shape>
                <o:OLEObject Type="Embed" ProgID="Equation.DSMT4" ShapeID="_x0000_i1280" DrawAspect="Content" ObjectID="_1679210228" r:id="rId530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tọa độ điểm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nghiệm của hệ phương trình</w:t>
            </w:r>
          </w:p>
          <w:p w14:paraId="2A452BB7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w:object w:dxaOrig="2600" w:dyaOrig="720" w14:anchorId="69F0E687">
                <v:shape id="_x0000_i1281" type="#_x0000_t75" style="width:130.5pt;height:36pt" o:ole="">
                  <v:imagedata r:id="rId531" o:title=""/>
                </v:shape>
                <o:OLEObject Type="Embed" ProgID="Equation.DSMT4" ShapeID="_x0000_i1281" DrawAspect="Content" ObjectID="_1679210229" r:id="rId532"/>
              </w:object>
            </w:r>
          </w:p>
          <w:p w14:paraId="3AAAC7CC" w14:textId="77777777" w:rsidR="005866AF" w:rsidRPr="00774FF3" w:rsidRDefault="005866AF" w:rsidP="009A43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Lại có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trung điểm của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900" w:dyaOrig="400" w14:anchorId="59C8AEF2">
                <v:shape id="_x0000_i1282" type="#_x0000_t75" style="width:45pt;height:19.5pt" o:ole="">
                  <v:imagedata r:id="rId533" o:title=""/>
                </v:shape>
                <o:OLEObject Type="Embed" ProgID="Equation.DSMT4" ShapeID="_x0000_i1282" DrawAspect="Content" ObjectID="_1679210230" r:id="rId5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vAlign w:val="center"/>
          </w:tcPr>
          <w:p w14:paraId="44BFBF6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1F2B57" w14:textId="77777777" w:rsidR="005866AF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CE5650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D20D4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5380C7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805066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B992782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D8D6086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BCB44C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5D8341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811E92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7E853A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C9F922" w14:textId="77777777" w:rsidR="005866AF" w:rsidRPr="00774FF3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660A6644" w14:textId="3864EAA7" w:rsidR="000830F1" w:rsidRPr="002D724E" w:rsidRDefault="000830F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0830F1" w:rsidRPr="002D724E" w:rsidSect="00C751E5">
      <w:headerReference w:type="even" r:id="rId535"/>
      <w:headerReference w:type="default" r:id="rId536"/>
      <w:footerReference w:type="even" r:id="rId537"/>
      <w:footerReference w:type="default" r:id="rId538"/>
      <w:headerReference w:type="first" r:id="rId539"/>
      <w:footerReference w:type="first" r:id="rId540"/>
      <w:pgSz w:w="11909" w:h="16834" w:code="9"/>
      <w:pgMar w:top="527" w:right="864" w:bottom="850" w:left="1138" w:header="284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7EF8F3" w14:textId="77777777" w:rsidR="00037A19" w:rsidRDefault="00037A19" w:rsidP="00C751E5">
      <w:pPr>
        <w:spacing w:after="0" w:line="240" w:lineRule="auto"/>
      </w:pPr>
      <w:r>
        <w:separator/>
      </w:r>
    </w:p>
  </w:endnote>
  <w:endnote w:type="continuationSeparator" w:id="0">
    <w:p w14:paraId="1DC31B06" w14:textId="77777777" w:rsidR="00037A19" w:rsidRDefault="00037A19" w:rsidP="00C751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15A86F" w14:textId="77777777" w:rsidR="00AD17A6" w:rsidRDefault="00AD17A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1E07F8" w14:textId="14269062" w:rsidR="00C751E5" w:rsidRPr="00555206" w:rsidRDefault="00C751E5" w:rsidP="00C751E5">
    <w:pPr>
      <w:pStyle w:val="Footer"/>
      <w:pBdr>
        <w:top w:val="thinThickSmallGap" w:sz="24" w:space="1" w:color="622423"/>
      </w:pBdr>
      <w:tabs>
        <w:tab w:val="clear" w:pos="8640"/>
        <w:tab w:val="right" w:pos="9923"/>
        <w:tab w:val="right" w:pos="10206"/>
      </w:tabs>
      <w:jc w:val="center"/>
      <w:rPr>
        <w:rFonts w:ascii="Times New Roman" w:hAnsi="Times New Roman"/>
        <w:b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B0EBB8" w14:textId="77777777" w:rsidR="00AD17A6" w:rsidRDefault="00AD17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2A3851" w14:textId="77777777" w:rsidR="00037A19" w:rsidRDefault="00037A19" w:rsidP="00C751E5">
      <w:pPr>
        <w:spacing w:after="0" w:line="240" w:lineRule="auto"/>
      </w:pPr>
      <w:r>
        <w:separator/>
      </w:r>
    </w:p>
  </w:footnote>
  <w:footnote w:type="continuationSeparator" w:id="0">
    <w:p w14:paraId="547EEBA7" w14:textId="77777777" w:rsidR="00037A19" w:rsidRDefault="00037A19" w:rsidP="00C751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6D8BA5" w14:textId="77777777" w:rsidR="00AD17A6" w:rsidRDefault="00AD17A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91FD2B" w14:textId="77777777" w:rsidR="00C751E5" w:rsidRPr="00555206" w:rsidRDefault="00C751E5" w:rsidP="00C751E5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31C857" w14:textId="77777777" w:rsidR="00AD17A6" w:rsidRDefault="00AD17A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1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4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1C6"/>
    <w:rsid w:val="00004B78"/>
    <w:rsid w:val="00007D2C"/>
    <w:rsid w:val="00023309"/>
    <w:rsid w:val="0003237F"/>
    <w:rsid w:val="00037A19"/>
    <w:rsid w:val="0004706D"/>
    <w:rsid w:val="000830F1"/>
    <w:rsid w:val="0008346A"/>
    <w:rsid w:val="000C11BF"/>
    <w:rsid w:val="000C1981"/>
    <w:rsid w:val="000C77EB"/>
    <w:rsid w:val="000D0236"/>
    <w:rsid w:val="000E1F7E"/>
    <w:rsid w:val="000E31C6"/>
    <w:rsid w:val="00104172"/>
    <w:rsid w:val="00163C35"/>
    <w:rsid w:val="00193938"/>
    <w:rsid w:val="00193A45"/>
    <w:rsid w:val="001B7A53"/>
    <w:rsid w:val="001D1629"/>
    <w:rsid w:val="001E5D34"/>
    <w:rsid w:val="0020469B"/>
    <w:rsid w:val="00240AC9"/>
    <w:rsid w:val="0024790F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1080A"/>
    <w:rsid w:val="00324D32"/>
    <w:rsid w:val="0032710E"/>
    <w:rsid w:val="00332128"/>
    <w:rsid w:val="0034574D"/>
    <w:rsid w:val="00346EE6"/>
    <w:rsid w:val="0036682A"/>
    <w:rsid w:val="003702E4"/>
    <w:rsid w:val="00381248"/>
    <w:rsid w:val="00386F93"/>
    <w:rsid w:val="00393611"/>
    <w:rsid w:val="003945CA"/>
    <w:rsid w:val="00394B14"/>
    <w:rsid w:val="003C4172"/>
    <w:rsid w:val="003C5313"/>
    <w:rsid w:val="003D20AC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4F1E"/>
    <w:rsid w:val="00461B0E"/>
    <w:rsid w:val="00470869"/>
    <w:rsid w:val="00492B76"/>
    <w:rsid w:val="004A6C8A"/>
    <w:rsid w:val="004B4341"/>
    <w:rsid w:val="004F2235"/>
    <w:rsid w:val="00522BF3"/>
    <w:rsid w:val="00536072"/>
    <w:rsid w:val="005866AF"/>
    <w:rsid w:val="005A1C37"/>
    <w:rsid w:val="005B166E"/>
    <w:rsid w:val="005D0817"/>
    <w:rsid w:val="00605E97"/>
    <w:rsid w:val="00610BEC"/>
    <w:rsid w:val="00620CC0"/>
    <w:rsid w:val="00644FB7"/>
    <w:rsid w:val="00673747"/>
    <w:rsid w:val="0069211C"/>
    <w:rsid w:val="006A2B94"/>
    <w:rsid w:val="006A528D"/>
    <w:rsid w:val="006A7589"/>
    <w:rsid w:val="006B6E03"/>
    <w:rsid w:val="006B79B2"/>
    <w:rsid w:val="006C32EA"/>
    <w:rsid w:val="006D49C3"/>
    <w:rsid w:val="00720238"/>
    <w:rsid w:val="00724B25"/>
    <w:rsid w:val="00776835"/>
    <w:rsid w:val="00780CA5"/>
    <w:rsid w:val="00784D33"/>
    <w:rsid w:val="007A2A71"/>
    <w:rsid w:val="007B39AB"/>
    <w:rsid w:val="007C6B59"/>
    <w:rsid w:val="007E673E"/>
    <w:rsid w:val="007F1965"/>
    <w:rsid w:val="007F3D7B"/>
    <w:rsid w:val="007F785A"/>
    <w:rsid w:val="00810ABE"/>
    <w:rsid w:val="00842802"/>
    <w:rsid w:val="00852B64"/>
    <w:rsid w:val="00890D83"/>
    <w:rsid w:val="00891C00"/>
    <w:rsid w:val="008C339A"/>
    <w:rsid w:val="008D3E1C"/>
    <w:rsid w:val="008F1D18"/>
    <w:rsid w:val="008F545C"/>
    <w:rsid w:val="009108D0"/>
    <w:rsid w:val="009271D4"/>
    <w:rsid w:val="0093285A"/>
    <w:rsid w:val="00935AB9"/>
    <w:rsid w:val="00953400"/>
    <w:rsid w:val="00964673"/>
    <w:rsid w:val="009877BE"/>
    <w:rsid w:val="00997E07"/>
    <w:rsid w:val="009B0CFC"/>
    <w:rsid w:val="009F1334"/>
    <w:rsid w:val="009F392A"/>
    <w:rsid w:val="00A26F44"/>
    <w:rsid w:val="00A61D4D"/>
    <w:rsid w:val="00A74342"/>
    <w:rsid w:val="00AA0B96"/>
    <w:rsid w:val="00AB2126"/>
    <w:rsid w:val="00AB4851"/>
    <w:rsid w:val="00AC64C1"/>
    <w:rsid w:val="00AD17A6"/>
    <w:rsid w:val="00B04576"/>
    <w:rsid w:val="00B10771"/>
    <w:rsid w:val="00B12B35"/>
    <w:rsid w:val="00B7454F"/>
    <w:rsid w:val="00B81952"/>
    <w:rsid w:val="00B85285"/>
    <w:rsid w:val="00BB1922"/>
    <w:rsid w:val="00BD018B"/>
    <w:rsid w:val="00BE02E4"/>
    <w:rsid w:val="00BE50B2"/>
    <w:rsid w:val="00BE728D"/>
    <w:rsid w:val="00C34285"/>
    <w:rsid w:val="00C55A50"/>
    <w:rsid w:val="00C751E5"/>
    <w:rsid w:val="00C866DE"/>
    <w:rsid w:val="00C94020"/>
    <w:rsid w:val="00C9744A"/>
    <w:rsid w:val="00CB579F"/>
    <w:rsid w:val="00CB60DF"/>
    <w:rsid w:val="00CD1D42"/>
    <w:rsid w:val="00CF2A9B"/>
    <w:rsid w:val="00CF71B3"/>
    <w:rsid w:val="00D155F5"/>
    <w:rsid w:val="00D3671D"/>
    <w:rsid w:val="00D4481A"/>
    <w:rsid w:val="00D65056"/>
    <w:rsid w:val="00D90A60"/>
    <w:rsid w:val="00DB0F1E"/>
    <w:rsid w:val="00DB3819"/>
    <w:rsid w:val="00DB5282"/>
    <w:rsid w:val="00DB6A91"/>
    <w:rsid w:val="00DC66B9"/>
    <w:rsid w:val="00DD2D43"/>
    <w:rsid w:val="00DF436A"/>
    <w:rsid w:val="00E43215"/>
    <w:rsid w:val="00E45462"/>
    <w:rsid w:val="00E539FD"/>
    <w:rsid w:val="00EA1E3D"/>
    <w:rsid w:val="00EA4BE7"/>
    <w:rsid w:val="00EA7929"/>
    <w:rsid w:val="00EB4EA9"/>
    <w:rsid w:val="00EC1398"/>
    <w:rsid w:val="00EC29C8"/>
    <w:rsid w:val="00EE0B1C"/>
    <w:rsid w:val="00EE1821"/>
    <w:rsid w:val="00EF1044"/>
    <w:rsid w:val="00EF46FD"/>
    <w:rsid w:val="00F073CF"/>
    <w:rsid w:val="00F1359E"/>
    <w:rsid w:val="00F27E90"/>
    <w:rsid w:val="00F36F59"/>
    <w:rsid w:val="00F452E2"/>
    <w:rsid w:val="00F54F09"/>
    <w:rsid w:val="00F57681"/>
    <w:rsid w:val="00F7144F"/>
    <w:rsid w:val="00FA02EE"/>
    <w:rsid w:val="00FC01DE"/>
    <w:rsid w:val="00FC2FC8"/>
    <w:rsid w:val="00FE149B"/>
    <w:rsid w:val="00FE2379"/>
    <w:rsid w:val="00FF3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C1F5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E31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semiHidden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0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751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1E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E31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semiHidden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0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751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1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42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3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4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7.bin"/><Relationship Id="rId535" Type="http://schemas.openxmlformats.org/officeDocument/2006/relationships/header" Target="header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6.wmf"/><Relationship Id="rId458" Type="http://schemas.openxmlformats.org/officeDocument/2006/relationships/oleObject" Target="embeddings/oleObject225.bin"/><Relationship Id="rId479" Type="http://schemas.openxmlformats.org/officeDocument/2006/relationships/image" Target="media/image2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25" Type="http://schemas.openxmlformats.org/officeDocument/2006/relationships/image" Target="media/image259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6.bin"/><Relationship Id="rId515" Type="http://schemas.openxmlformats.org/officeDocument/2006/relationships/oleObject" Target="embeddings/oleObject254.bin"/><Relationship Id="rId536" Type="http://schemas.openxmlformats.org/officeDocument/2006/relationships/header" Target="header2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526" Type="http://schemas.openxmlformats.org/officeDocument/2006/relationships/oleObject" Target="embeddings/oleObject2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8.wmf"/><Relationship Id="rId516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footer" Target="footer1.xml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3.wmf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2.bin"/><Relationship Id="rId527" Type="http://schemas.openxmlformats.org/officeDocument/2006/relationships/image" Target="media/image26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7.bin"/><Relationship Id="rId517" Type="http://schemas.openxmlformats.org/officeDocument/2006/relationships/image" Target="media/image255.wmf"/><Relationship Id="rId538" Type="http://schemas.openxmlformats.org/officeDocument/2006/relationships/footer" Target="footer2.xml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png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6.bin"/><Relationship Id="rId539" Type="http://schemas.openxmlformats.org/officeDocument/2006/relationships/header" Target="header3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40" Type="http://schemas.openxmlformats.org/officeDocument/2006/relationships/footer" Target="footer3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2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41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08</Words>
  <Characters>10312</Characters>
  <Application>Microsoft Office Word</Application>
  <DocSecurity>0</DocSecurity>
  <Lines>85</Lines>
  <Paragraphs>24</Paragraphs>
  <ScaleCrop>false</ScaleCrop>
  <Company>www.thuvienhoclieu.com</Company>
  <LinksUpToDate>false</LinksUpToDate>
  <CharactersWithSpaces>12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4-06T02:46:00Z</dcterms:created>
  <dcterms:modified xsi:type="dcterms:W3CDTF">2021-04-06T02:46:00Z</dcterms:modified>
</cp:coreProperties>
</file>